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2DD6D1BB" w14:textId="77777777" w:rsidR="00517CDF" w:rsidRPr="00E85917" w:rsidRDefault="00517CDF" w:rsidP="00ED72B2">
            <w:pPr>
              <w:rPr>
                <w:sz w:val="28"/>
                <w:szCs w:val="28"/>
              </w:rPr>
            </w:pPr>
            <w:r>
              <w:rPr>
                <w:sz w:val="28"/>
                <w:szCs w:val="28"/>
              </w:rPr>
              <w:t xml:space="preserve">                                                              TS Hà Duyên Tru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6CEFB5B1" w14:textId="77777777"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TS Hàn Huy Dũng</w:t>
            </w:r>
          </w:p>
          <w:p w14:paraId="431A26FC" w14:textId="77777777" w:rsidR="00517CDF" w:rsidRPr="00E85917" w:rsidRDefault="00517CDF" w:rsidP="00ED72B2">
            <w:pPr>
              <w:rPr>
                <w:sz w:val="28"/>
                <w:szCs w:val="28"/>
              </w:rPr>
            </w:pPr>
            <w:r>
              <w:rPr>
                <w:sz w:val="28"/>
                <w:szCs w:val="28"/>
              </w:rPr>
              <w:t xml:space="preserve">                                                              TS Hà Duyên Tru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77777777"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 kết nối với điện thoại thông minh.</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7777777"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cho tôi và nhóm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3B82D1EF" w14:textId="55FDC800" w:rsidR="00557C44"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336989" w:history="1">
            <w:r w:rsidR="00557C44" w:rsidRPr="00CD2F1C">
              <w:rPr>
                <w:rStyle w:val="Hyperlink"/>
                <w:noProof/>
              </w:rPr>
              <w:t>DANH MỤC KÝ HIỆU VÀ CHỮ VIẾT TẮT</w:t>
            </w:r>
            <w:r w:rsidR="00557C44">
              <w:rPr>
                <w:noProof/>
                <w:webHidden/>
              </w:rPr>
              <w:tab/>
            </w:r>
            <w:r w:rsidR="00557C44">
              <w:rPr>
                <w:noProof/>
                <w:webHidden/>
              </w:rPr>
              <w:fldChar w:fldCharType="begin"/>
            </w:r>
            <w:r w:rsidR="00557C44">
              <w:rPr>
                <w:noProof/>
                <w:webHidden/>
              </w:rPr>
              <w:instrText xml:space="preserve"> PAGEREF _Toc75336989 \h </w:instrText>
            </w:r>
            <w:r w:rsidR="00557C44">
              <w:rPr>
                <w:noProof/>
                <w:webHidden/>
              </w:rPr>
            </w:r>
            <w:r w:rsidR="00557C44">
              <w:rPr>
                <w:noProof/>
                <w:webHidden/>
              </w:rPr>
              <w:fldChar w:fldCharType="separate"/>
            </w:r>
            <w:r w:rsidR="00A44CDA">
              <w:rPr>
                <w:noProof/>
                <w:webHidden/>
              </w:rPr>
              <w:t>i</w:t>
            </w:r>
            <w:r w:rsidR="00557C44">
              <w:rPr>
                <w:noProof/>
                <w:webHidden/>
              </w:rPr>
              <w:fldChar w:fldCharType="end"/>
            </w:r>
          </w:hyperlink>
        </w:p>
        <w:p w14:paraId="24BC9A10" w14:textId="769EA103"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6990" w:history="1">
            <w:r w:rsidR="00557C44" w:rsidRPr="00CD2F1C">
              <w:rPr>
                <w:rStyle w:val="Hyperlink"/>
                <w:noProof/>
              </w:rPr>
              <w:t>DANH MỤC HÌNH ẢNH</w:t>
            </w:r>
            <w:r w:rsidR="00557C44">
              <w:rPr>
                <w:noProof/>
                <w:webHidden/>
              </w:rPr>
              <w:tab/>
            </w:r>
            <w:r w:rsidR="00557C44">
              <w:rPr>
                <w:noProof/>
                <w:webHidden/>
              </w:rPr>
              <w:fldChar w:fldCharType="begin"/>
            </w:r>
            <w:r w:rsidR="00557C44">
              <w:rPr>
                <w:noProof/>
                <w:webHidden/>
              </w:rPr>
              <w:instrText xml:space="preserve"> PAGEREF _Toc75336990 \h </w:instrText>
            </w:r>
            <w:r w:rsidR="00557C44">
              <w:rPr>
                <w:noProof/>
                <w:webHidden/>
              </w:rPr>
            </w:r>
            <w:r w:rsidR="00557C44">
              <w:rPr>
                <w:noProof/>
                <w:webHidden/>
              </w:rPr>
              <w:fldChar w:fldCharType="separate"/>
            </w:r>
            <w:r w:rsidR="00A44CDA">
              <w:rPr>
                <w:noProof/>
                <w:webHidden/>
              </w:rPr>
              <w:t>ii</w:t>
            </w:r>
            <w:r w:rsidR="00557C44">
              <w:rPr>
                <w:noProof/>
                <w:webHidden/>
              </w:rPr>
              <w:fldChar w:fldCharType="end"/>
            </w:r>
          </w:hyperlink>
        </w:p>
        <w:p w14:paraId="726F224A" w14:textId="49A79F53"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6991" w:history="1">
            <w:r w:rsidR="00557C44" w:rsidRPr="00CD2F1C">
              <w:rPr>
                <w:rStyle w:val="Hyperlink"/>
                <w:noProof/>
              </w:rPr>
              <w:t>DANH MỤC BẢNG BIỂU</w:t>
            </w:r>
            <w:r w:rsidR="00557C44">
              <w:rPr>
                <w:noProof/>
                <w:webHidden/>
              </w:rPr>
              <w:tab/>
            </w:r>
            <w:r w:rsidR="00557C44">
              <w:rPr>
                <w:noProof/>
                <w:webHidden/>
              </w:rPr>
              <w:fldChar w:fldCharType="begin"/>
            </w:r>
            <w:r w:rsidR="00557C44">
              <w:rPr>
                <w:noProof/>
                <w:webHidden/>
              </w:rPr>
              <w:instrText xml:space="preserve"> PAGEREF _Toc75336991 \h </w:instrText>
            </w:r>
            <w:r w:rsidR="00557C44">
              <w:rPr>
                <w:noProof/>
                <w:webHidden/>
              </w:rPr>
            </w:r>
            <w:r w:rsidR="00557C44">
              <w:rPr>
                <w:noProof/>
                <w:webHidden/>
              </w:rPr>
              <w:fldChar w:fldCharType="separate"/>
            </w:r>
            <w:r w:rsidR="00A44CDA">
              <w:rPr>
                <w:noProof/>
                <w:webHidden/>
              </w:rPr>
              <w:t>v</w:t>
            </w:r>
            <w:r w:rsidR="00557C44">
              <w:rPr>
                <w:noProof/>
                <w:webHidden/>
              </w:rPr>
              <w:fldChar w:fldCharType="end"/>
            </w:r>
          </w:hyperlink>
        </w:p>
        <w:p w14:paraId="2C835FDA" w14:textId="6A5C9C43"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6992" w:history="1">
            <w:r w:rsidR="00557C44" w:rsidRPr="00CD2F1C">
              <w:rPr>
                <w:rStyle w:val="Hyperlink"/>
                <w:noProof/>
              </w:rPr>
              <w:t>TÓM TẮT ĐỒ ÁN</w:t>
            </w:r>
            <w:r w:rsidR="00557C44">
              <w:rPr>
                <w:noProof/>
                <w:webHidden/>
              </w:rPr>
              <w:tab/>
            </w:r>
            <w:r w:rsidR="00557C44">
              <w:rPr>
                <w:noProof/>
                <w:webHidden/>
              </w:rPr>
              <w:fldChar w:fldCharType="begin"/>
            </w:r>
            <w:r w:rsidR="00557C44">
              <w:rPr>
                <w:noProof/>
                <w:webHidden/>
              </w:rPr>
              <w:instrText xml:space="preserve"> PAGEREF _Toc75336992 \h </w:instrText>
            </w:r>
            <w:r w:rsidR="00557C44">
              <w:rPr>
                <w:noProof/>
                <w:webHidden/>
              </w:rPr>
            </w:r>
            <w:r w:rsidR="00557C44">
              <w:rPr>
                <w:noProof/>
                <w:webHidden/>
              </w:rPr>
              <w:fldChar w:fldCharType="separate"/>
            </w:r>
            <w:r w:rsidR="00A44CDA">
              <w:rPr>
                <w:noProof/>
                <w:webHidden/>
              </w:rPr>
              <w:t>vi</w:t>
            </w:r>
            <w:r w:rsidR="00557C44">
              <w:rPr>
                <w:noProof/>
                <w:webHidden/>
              </w:rPr>
              <w:fldChar w:fldCharType="end"/>
            </w:r>
          </w:hyperlink>
        </w:p>
        <w:p w14:paraId="4701087C" w14:textId="2185FF33"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6993" w:history="1">
            <w:r w:rsidR="00557C44" w:rsidRPr="00CD2F1C">
              <w:rPr>
                <w:rStyle w:val="Hyperlink"/>
                <w:noProof/>
              </w:rPr>
              <w:t>CHƯƠNG 1. TỔNG QUAN ĐỀ TÀI</w:t>
            </w:r>
            <w:r w:rsidR="00557C44">
              <w:rPr>
                <w:noProof/>
                <w:webHidden/>
              </w:rPr>
              <w:tab/>
            </w:r>
            <w:r w:rsidR="00557C44">
              <w:rPr>
                <w:noProof/>
                <w:webHidden/>
              </w:rPr>
              <w:fldChar w:fldCharType="begin"/>
            </w:r>
            <w:r w:rsidR="00557C44">
              <w:rPr>
                <w:noProof/>
                <w:webHidden/>
              </w:rPr>
              <w:instrText xml:space="preserve"> PAGEREF _Toc75336993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0DAF522B" w14:textId="7982C9CE"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4" w:history="1">
            <w:r w:rsidR="00557C44" w:rsidRPr="00CD2F1C">
              <w:rPr>
                <w:rStyle w:val="Hyperlink"/>
                <w:noProof/>
              </w:rPr>
              <w:t>1.1 Đặt vấn đề</w:t>
            </w:r>
            <w:r w:rsidR="00557C44">
              <w:rPr>
                <w:noProof/>
                <w:webHidden/>
              </w:rPr>
              <w:tab/>
            </w:r>
            <w:r w:rsidR="00557C44">
              <w:rPr>
                <w:noProof/>
                <w:webHidden/>
              </w:rPr>
              <w:fldChar w:fldCharType="begin"/>
            </w:r>
            <w:r w:rsidR="00557C44">
              <w:rPr>
                <w:noProof/>
                <w:webHidden/>
              </w:rPr>
              <w:instrText xml:space="preserve"> PAGEREF _Toc75336994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19EFFC49" w14:textId="6883B885"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5" w:history="1">
            <w:r w:rsidR="00557C44" w:rsidRPr="00CD2F1C">
              <w:rPr>
                <w:rStyle w:val="Hyperlink"/>
                <w:noProof/>
              </w:rPr>
              <w:t>1.2 Lý do chọn đề tài</w:t>
            </w:r>
            <w:r w:rsidR="00557C44">
              <w:rPr>
                <w:noProof/>
                <w:webHidden/>
              </w:rPr>
              <w:tab/>
            </w:r>
            <w:r w:rsidR="00557C44">
              <w:rPr>
                <w:noProof/>
                <w:webHidden/>
              </w:rPr>
              <w:fldChar w:fldCharType="begin"/>
            </w:r>
            <w:r w:rsidR="00557C44">
              <w:rPr>
                <w:noProof/>
                <w:webHidden/>
              </w:rPr>
              <w:instrText xml:space="preserve"> PAGEREF _Toc75336995 \h </w:instrText>
            </w:r>
            <w:r w:rsidR="00557C44">
              <w:rPr>
                <w:noProof/>
                <w:webHidden/>
              </w:rPr>
            </w:r>
            <w:r w:rsidR="00557C44">
              <w:rPr>
                <w:noProof/>
                <w:webHidden/>
              </w:rPr>
              <w:fldChar w:fldCharType="separate"/>
            </w:r>
            <w:r w:rsidR="00A44CDA">
              <w:rPr>
                <w:noProof/>
                <w:webHidden/>
              </w:rPr>
              <w:t>1</w:t>
            </w:r>
            <w:r w:rsidR="00557C44">
              <w:rPr>
                <w:noProof/>
                <w:webHidden/>
              </w:rPr>
              <w:fldChar w:fldCharType="end"/>
            </w:r>
          </w:hyperlink>
        </w:p>
        <w:p w14:paraId="26AE4CFF" w14:textId="6A538BAD"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6" w:history="1">
            <w:r w:rsidR="00557C44" w:rsidRPr="00CD2F1C">
              <w:rPr>
                <w:rStyle w:val="Hyperlink"/>
                <w:noProof/>
              </w:rPr>
              <w:t>1.3 Mục tiêu của đề tài</w:t>
            </w:r>
            <w:r w:rsidR="00557C44">
              <w:rPr>
                <w:noProof/>
                <w:webHidden/>
              </w:rPr>
              <w:tab/>
            </w:r>
            <w:r w:rsidR="00557C44">
              <w:rPr>
                <w:noProof/>
                <w:webHidden/>
              </w:rPr>
              <w:fldChar w:fldCharType="begin"/>
            </w:r>
            <w:r w:rsidR="00557C44">
              <w:rPr>
                <w:noProof/>
                <w:webHidden/>
              </w:rPr>
              <w:instrText xml:space="preserve"> PAGEREF _Toc75336996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07CC8943" w14:textId="1928937B"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7" w:history="1">
            <w:r w:rsidR="00557C44" w:rsidRPr="00CD2F1C">
              <w:rPr>
                <w:rStyle w:val="Hyperlink"/>
                <w:noProof/>
              </w:rPr>
              <w:t>1.4 Phương pháp nghiên cứu</w:t>
            </w:r>
            <w:r w:rsidR="00557C44">
              <w:rPr>
                <w:noProof/>
                <w:webHidden/>
              </w:rPr>
              <w:tab/>
            </w:r>
            <w:r w:rsidR="00557C44">
              <w:rPr>
                <w:noProof/>
                <w:webHidden/>
              </w:rPr>
              <w:fldChar w:fldCharType="begin"/>
            </w:r>
            <w:r w:rsidR="00557C44">
              <w:rPr>
                <w:noProof/>
                <w:webHidden/>
              </w:rPr>
              <w:instrText xml:space="preserve"> PAGEREF _Toc75336997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4CBA92C6" w14:textId="793ABFC2"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8" w:history="1">
            <w:r w:rsidR="00557C44" w:rsidRPr="00CD2F1C">
              <w:rPr>
                <w:rStyle w:val="Hyperlink"/>
                <w:noProof/>
              </w:rPr>
              <w:t>1.5 Phạm vi, đối tượng của đề tài</w:t>
            </w:r>
            <w:r w:rsidR="00557C44">
              <w:rPr>
                <w:noProof/>
                <w:webHidden/>
              </w:rPr>
              <w:tab/>
            </w:r>
            <w:r w:rsidR="00557C44">
              <w:rPr>
                <w:noProof/>
                <w:webHidden/>
              </w:rPr>
              <w:fldChar w:fldCharType="begin"/>
            </w:r>
            <w:r w:rsidR="00557C44">
              <w:rPr>
                <w:noProof/>
                <w:webHidden/>
              </w:rPr>
              <w:instrText xml:space="preserve"> PAGEREF _Toc75336998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2C9DA20D" w14:textId="46A04CFF"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6999" w:history="1">
            <w:r w:rsidR="00557C44" w:rsidRPr="00CD2F1C">
              <w:rPr>
                <w:rStyle w:val="Hyperlink"/>
                <w:noProof/>
              </w:rPr>
              <w:t>1.6 Đóng góp của đề tài</w:t>
            </w:r>
            <w:r w:rsidR="00557C44">
              <w:rPr>
                <w:noProof/>
                <w:webHidden/>
              </w:rPr>
              <w:tab/>
            </w:r>
            <w:r w:rsidR="00557C44">
              <w:rPr>
                <w:noProof/>
                <w:webHidden/>
              </w:rPr>
              <w:fldChar w:fldCharType="begin"/>
            </w:r>
            <w:r w:rsidR="00557C44">
              <w:rPr>
                <w:noProof/>
                <w:webHidden/>
              </w:rPr>
              <w:instrText xml:space="preserve"> PAGEREF _Toc75336999 \h </w:instrText>
            </w:r>
            <w:r w:rsidR="00557C44">
              <w:rPr>
                <w:noProof/>
                <w:webHidden/>
              </w:rPr>
            </w:r>
            <w:r w:rsidR="00557C44">
              <w:rPr>
                <w:noProof/>
                <w:webHidden/>
              </w:rPr>
              <w:fldChar w:fldCharType="separate"/>
            </w:r>
            <w:r w:rsidR="00A44CDA">
              <w:rPr>
                <w:noProof/>
                <w:webHidden/>
              </w:rPr>
              <w:t>2</w:t>
            </w:r>
            <w:r w:rsidR="00557C44">
              <w:rPr>
                <w:noProof/>
                <w:webHidden/>
              </w:rPr>
              <w:fldChar w:fldCharType="end"/>
            </w:r>
          </w:hyperlink>
        </w:p>
        <w:p w14:paraId="365EAAAF" w14:textId="106B3CDA"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00" w:history="1">
            <w:r w:rsidR="00557C44" w:rsidRPr="00CD2F1C">
              <w:rPr>
                <w:rStyle w:val="Hyperlink"/>
                <w:noProof/>
              </w:rPr>
              <w:t>1.7 Bố cục của đề tài</w:t>
            </w:r>
            <w:r w:rsidR="00557C44">
              <w:rPr>
                <w:noProof/>
                <w:webHidden/>
              </w:rPr>
              <w:tab/>
            </w:r>
            <w:r w:rsidR="00557C44">
              <w:rPr>
                <w:noProof/>
                <w:webHidden/>
              </w:rPr>
              <w:fldChar w:fldCharType="begin"/>
            </w:r>
            <w:r w:rsidR="00557C44">
              <w:rPr>
                <w:noProof/>
                <w:webHidden/>
              </w:rPr>
              <w:instrText xml:space="preserve"> PAGEREF _Toc75337000 \h </w:instrText>
            </w:r>
            <w:r w:rsidR="00557C44">
              <w:rPr>
                <w:noProof/>
                <w:webHidden/>
              </w:rPr>
            </w:r>
            <w:r w:rsidR="00557C44">
              <w:rPr>
                <w:noProof/>
                <w:webHidden/>
              </w:rPr>
              <w:fldChar w:fldCharType="separate"/>
            </w:r>
            <w:r w:rsidR="00A44CDA">
              <w:rPr>
                <w:noProof/>
                <w:webHidden/>
              </w:rPr>
              <w:t>3</w:t>
            </w:r>
            <w:r w:rsidR="00557C44">
              <w:rPr>
                <w:noProof/>
                <w:webHidden/>
              </w:rPr>
              <w:fldChar w:fldCharType="end"/>
            </w:r>
          </w:hyperlink>
        </w:p>
        <w:p w14:paraId="68C6CCDF" w14:textId="083F4F3D"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01" w:history="1">
            <w:r w:rsidR="00557C44" w:rsidRPr="00CD2F1C">
              <w:rPr>
                <w:rStyle w:val="Hyperlink"/>
                <w:noProof/>
              </w:rPr>
              <w:t>1.8 Kết luận</w:t>
            </w:r>
            <w:r w:rsidR="00557C44">
              <w:rPr>
                <w:noProof/>
                <w:webHidden/>
              </w:rPr>
              <w:tab/>
            </w:r>
            <w:r w:rsidR="00557C44">
              <w:rPr>
                <w:noProof/>
                <w:webHidden/>
              </w:rPr>
              <w:fldChar w:fldCharType="begin"/>
            </w:r>
            <w:r w:rsidR="00557C44">
              <w:rPr>
                <w:noProof/>
                <w:webHidden/>
              </w:rPr>
              <w:instrText xml:space="preserve"> PAGEREF _Toc75337001 \h </w:instrText>
            </w:r>
            <w:r w:rsidR="00557C44">
              <w:rPr>
                <w:noProof/>
                <w:webHidden/>
              </w:rPr>
            </w:r>
            <w:r w:rsidR="00557C44">
              <w:rPr>
                <w:noProof/>
                <w:webHidden/>
              </w:rPr>
              <w:fldChar w:fldCharType="separate"/>
            </w:r>
            <w:r w:rsidR="00A44CDA">
              <w:rPr>
                <w:noProof/>
                <w:webHidden/>
              </w:rPr>
              <w:t>3</w:t>
            </w:r>
            <w:r w:rsidR="00557C44">
              <w:rPr>
                <w:noProof/>
                <w:webHidden/>
              </w:rPr>
              <w:fldChar w:fldCharType="end"/>
            </w:r>
          </w:hyperlink>
        </w:p>
        <w:p w14:paraId="2DAE63ED" w14:textId="5AE63FC7"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7002" w:history="1">
            <w:r w:rsidR="00557C44" w:rsidRPr="00CD2F1C">
              <w:rPr>
                <w:rStyle w:val="Hyperlink"/>
                <w:noProof/>
              </w:rPr>
              <w:t>CHƯƠNG 2. CƠ SỞ LÝ THUYẾT</w:t>
            </w:r>
            <w:r w:rsidR="00557C44">
              <w:rPr>
                <w:noProof/>
                <w:webHidden/>
              </w:rPr>
              <w:tab/>
            </w:r>
            <w:r w:rsidR="00557C44">
              <w:rPr>
                <w:noProof/>
                <w:webHidden/>
              </w:rPr>
              <w:fldChar w:fldCharType="begin"/>
            </w:r>
            <w:r w:rsidR="00557C44">
              <w:rPr>
                <w:noProof/>
                <w:webHidden/>
              </w:rPr>
              <w:instrText xml:space="preserve"> PAGEREF _Toc75337002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163C3791" w14:textId="2E393C6F"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03" w:history="1">
            <w:r w:rsidR="00557C44" w:rsidRPr="00CD2F1C">
              <w:rPr>
                <w:rStyle w:val="Hyperlink"/>
                <w:noProof/>
              </w:rPr>
              <w:t>2.1 Lý thuyết y sinh về điện cơ (EMG)</w:t>
            </w:r>
            <w:r w:rsidR="00557C44">
              <w:rPr>
                <w:noProof/>
                <w:webHidden/>
              </w:rPr>
              <w:tab/>
            </w:r>
            <w:r w:rsidR="00557C44">
              <w:rPr>
                <w:noProof/>
                <w:webHidden/>
              </w:rPr>
              <w:fldChar w:fldCharType="begin"/>
            </w:r>
            <w:r w:rsidR="00557C44">
              <w:rPr>
                <w:noProof/>
                <w:webHidden/>
              </w:rPr>
              <w:instrText xml:space="preserve"> PAGEREF _Toc75337003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1F2C7F8F" w14:textId="24F48A5D"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04" w:history="1">
            <w:r w:rsidR="00557C44" w:rsidRPr="00CD2F1C">
              <w:rPr>
                <w:rStyle w:val="Hyperlink"/>
                <w:noProof/>
              </w:rPr>
              <w:t>2.1.1 Tín hiệu điện cơ</w:t>
            </w:r>
            <w:r w:rsidR="00557C44">
              <w:rPr>
                <w:noProof/>
                <w:webHidden/>
              </w:rPr>
              <w:tab/>
            </w:r>
            <w:r w:rsidR="00557C44">
              <w:rPr>
                <w:noProof/>
                <w:webHidden/>
              </w:rPr>
              <w:fldChar w:fldCharType="begin"/>
            </w:r>
            <w:r w:rsidR="00557C44">
              <w:rPr>
                <w:noProof/>
                <w:webHidden/>
              </w:rPr>
              <w:instrText xml:space="preserve"> PAGEREF _Toc75337004 \h </w:instrText>
            </w:r>
            <w:r w:rsidR="00557C44">
              <w:rPr>
                <w:noProof/>
                <w:webHidden/>
              </w:rPr>
            </w:r>
            <w:r w:rsidR="00557C44">
              <w:rPr>
                <w:noProof/>
                <w:webHidden/>
              </w:rPr>
              <w:fldChar w:fldCharType="separate"/>
            </w:r>
            <w:r w:rsidR="00A44CDA">
              <w:rPr>
                <w:noProof/>
                <w:webHidden/>
              </w:rPr>
              <w:t>4</w:t>
            </w:r>
            <w:r w:rsidR="00557C44">
              <w:rPr>
                <w:noProof/>
                <w:webHidden/>
              </w:rPr>
              <w:fldChar w:fldCharType="end"/>
            </w:r>
          </w:hyperlink>
        </w:p>
        <w:p w14:paraId="0926482D" w14:textId="6EB84BE7"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05" w:history="1">
            <w:r w:rsidR="00557C44" w:rsidRPr="00CD2F1C">
              <w:rPr>
                <w:rStyle w:val="Hyperlink"/>
                <w:noProof/>
              </w:rPr>
              <w:t>2.1.2 Đo điện cơ</w:t>
            </w:r>
            <w:r w:rsidR="00557C44">
              <w:rPr>
                <w:noProof/>
                <w:webHidden/>
              </w:rPr>
              <w:tab/>
            </w:r>
            <w:r w:rsidR="00557C44">
              <w:rPr>
                <w:noProof/>
                <w:webHidden/>
              </w:rPr>
              <w:fldChar w:fldCharType="begin"/>
            </w:r>
            <w:r w:rsidR="00557C44">
              <w:rPr>
                <w:noProof/>
                <w:webHidden/>
              </w:rPr>
              <w:instrText xml:space="preserve"> PAGEREF _Toc75337005 \h </w:instrText>
            </w:r>
            <w:r w:rsidR="00557C44">
              <w:rPr>
                <w:noProof/>
                <w:webHidden/>
              </w:rPr>
            </w:r>
            <w:r w:rsidR="00557C44">
              <w:rPr>
                <w:noProof/>
                <w:webHidden/>
              </w:rPr>
              <w:fldChar w:fldCharType="separate"/>
            </w:r>
            <w:r w:rsidR="00A44CDA">
              <w:rPr>
                <w:noProof/>
                <w:webHidden/>
              </w:rPr>
              <w:t>5</w:t>
            </w:r>
            <w:r w:rsidR="00557C44">
              <w:rPr>
                <w:noProof/>
                <w:webHidden/>
              </w:rPr>
              <w:fldChar w:fldCharType="end"/>
            </w:r>
          </w:hyperlink>
        </w:p>
        <w:p w14:paraId="1CAB94CE" w14:textId="7CF2A1E3"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06" w:history="1">
            <w:r w:rsidR="00557C44" w:rsidRPr="00CD2F1C">
              <w:rPr>
                <w:rStyle w:val="Hyperlink"/>
                <w:noProof/>
              </w:rPr>
              <w:t>2.1.3 Các phương pháp đo điện cơ đã có</w:t>
            </w:r>
            <w:r w:rsidR="00557C44">
              <w:rPr>
                <w:noProof/>
                <w:webHidden/>
              </w:rPr>
              <w:tab/>
            </w:r>
            <w:r w:rsidR="00557C44">
              <w:rPr>
                <w:noProof/>
                <w:webHidden/>
              </w:rPr>
              <w:fldChar w:fldCharType="begin"/>
            </w:r>
            <w:r w:rsidR="00557C44">
              <w:rPr>
                <w:noProof/>
                <w:webHidden/>
              </w:rPr>
              <w:instrText xml:space="preserve"> PAGEREF _Toc75337006 \h </w:instrText>
            </w:r>
            <w:r w:rsidR="00557C44">
              <w:rPr>
                <w:noProof/>
                <w:webHidden/>
              </w:rPr>
            </w:r>
            <w:r w:rsidR="00557C44">
              <w:rPr>
                <w:noProof/>
                <w:webHidden/>
              </w:rPr>
              <w:fldChar w:fldCharType="separate"/>
            </w:r>
            <w:r w:rsidR="00A44CDA">
              <w:rPr>
                <w:noProof/>
                <w:webHidden/>
              </w:rPr>
              <w:t>6</w:t>
            </w:r>
            <w:r w:rsidR="00557C44">
              <w:rPr>
                <w:noProof/>
                <w:webHidden/>
              </w:rPr>
              <w:fldChar w:fldCharType="end"/>
            </w:r>
          </w:hyperlink>
        </w:p>
        <w:p w14:paraId="7D786DFC" w14:textId="51FF19F8"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07" w:history="1">
            <w:r w:rsidR="00557C44" w:rsidRPr="00CD2F1C">
              <w:rPr>
                <w:rStyle w:val="Hyperlink"/>
                <w:noProof/>
              </w:rPr>
              <w:t>2.1.4 Những ứng dụng của EMG</w:t>
            </w:r>
            <w:r w:rsidR="00557C44">
              <w:rPr>
                <w:noProof/>
                <w:webHidden/>
              </w:rPr>
              <w:tab/>
            </w:r>
            <w:r w:rsidR="00557C44">
              <w:rPr>
                <w:noProof/>
                <w:webHidden/>
              </w:rPr>
              <w:fldChar w:fldCharType="begin"/>
            </w:r>
            <w:r w:rsidR="00557C44">
              <w:rPr>
                <w:noProof/>
                <w:webHidden/>
              </w:rPr>
              <w:instrText xml:space="preserve"> PAGEREF _Toc75337007 \h </w:instrText>
            </w:r>
            <w:r w:rsidR="00557C44">
              <w:rPr>
                <w:noProof/>
                <w:webHidden/>
              </w:rPr>
            </w:r>
            <w:r w:rsidR="00557C44">
              <w:rPr>
                <w:noProof/>
                <w:webHidden/>
              </w:rPr>
              <w:fldChar w:fldCharType="separate"/>
            </w:r>
            <w:r w:rsidR="00A44CDA">
              <w:rPr>
                <w:noProof/>
                <w:webHidden/>
              </w:rPr>
              <w:t>8</w:t>
            </w:r>
            <w:r w:rsidR="00557C44">
              <w:rPr>
                <w:noProof/>
                <w:webHidden/>
              </w:rPr>
              <w:fldChar w:fldCharType="end"/>
            </w:r>
          </w:hyperlink>
        </w:p>
        <w:p w14:paraId="102063DF" w14:textId="4A89E397"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08" w:history="1">
            <w:r w:rsidR="00557C44" w:rsidRPr="00CD2F1C">
              <w:rPr>
                <w:rStyle w:val="Hyperlink"/>
                <w:noProof/>
              </w:rPr>
              <w:t>2.1.5 Các sản phẩm đã có trên thị trường</w:t>
            </w:r>
            <w:r w:rsidR="00557C44">
              <w:rPr>
                <w:noProof/>
                <w:webHidden/>
              </w:rPr>
              <w:tab/>
            </w:r>
            <w:r w:rsidR="00557C44">
              <w:rPr>
                <w:noProof/>
                <w:webHidden/>
              </w:rPr>
              <w:fldChar w:fldCharType="begin"/>
            </w:r>
            <w:r w:rsidR="00557C44">
              <w:rPr>
                <w:noProof/>
                <w:webHidden/>
              </w:rPr>
              <w:instrText xml:space="preserve"> PAGEREF _Toc75337008 \h </w:instrText>
            </w:r>
            <w:r w:rsidR="00557C44">
              <w:rPr>
                <w:noProof/>
                <w:webHidden/>
              </w:rPr>
            </w:r>
            <w:r w:rsidR="00557C44">
              <w:rPr>
                <w:noProof/>
                <w:webHidden/>
              </w:rPr>
              <w:fldChar w:fldCharType="separate"/>
            </w:r>
            <w:r w:rsidR="00A44CDA">
              <w:rPr>
                <w:noProof/>
                <w:webHidden/>
              </w:rPr>
              <w:t>10</w:t>
            </w:r>
            <w:r w:rsidR="00557C44">
              <w:rPr>
                <w:noProof/>
                <w:webHidden/>
              </w:rPr>
              <w:fldChar w:fldCharType="end"/>
            </w:r>
          </w:hyperlink>
        </w:p>
        <w:p w14:paraId="45A41749" w14:textId="68CDA4AE"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09" w:history="1">
            <w:r w:rsidR="00557C44" w:rsidRPr="00CD2F1C">
              <w:rPr>
                <w:rStyle w:val="Hyperlink"/>
                <w:noProof/>
              </w:rPr>
              <w:t>2.2 Chưa biết đặt tên</w:t>
            </w:r>
            <w:r w:rsidR="00557C44">
              <w:rPr>
                <w:noProof/>
                <w:webHidden/>
              </w:rPr>
              <w:tab/>
            </w:r>
            <w:r w:rsidR="00557C44">
              <w:rPr>
                <w:noProof/>
                <w:webHidden/>
              </w:rPr>
              <w:fldChar w:fldCharType="begin"/>
            </w:r>
            <w:r w:rsidR="00557C44">
              <w:rPr>
                <w:noProof/>
                <w:webHidden/>
              </w:rPr>
              <w:instrText xml:space="preserve"> PAGEREF _Toc75337009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31E2AFA" w14:textId="3CE99C56"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0" w:history="1">
            <w:r w:rsidR="00557C44" w:rsidRPr="00CD2F1C">
              <w:rPr>
                <w:rStyle w:val="Hyperlink"/>
                <w:noProof/>
              </w:rPr>
              <w:t>2.2.1 Chỉ số SNR</w:t>
            </w:r>
            <w:r w:rsidR="00557C44">
              <w:rPr>
                <w:noProof/>
                <w:webHidden/>
              </w:rPr>
              <w:tab/>
            </w:r>
            <w:r w:rsidR="00557C44">
              <w:rPr>
                <w:noProof/>
                <w:webHidden/>
              </w:rPr>
              <w:fldChar w:fldCharType="begin"/>
            </w:r>
            <w:r w:rsidR="00557C44">
              <w:rPr>
                <w:noProof/>
                <w:webHidden/>
              </w:rPr>
              <w:instrText xml:space="preserve"> PAGEREF _Toc75337010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7763A264" w14:textId="72E73521"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1" w:history="1">
            <w:r w:rsidR="00557C44" w:rsidRPr="00CD2F1C">
              <w:rPr>
                <w:rStyle w:val="Hyperlink"/>
                <w:noProof/>
              </w:rPr>
              <w:t>2.2.2 Chỉ số Cross-correlation</w:t>
            </w:r>
            <w:r w:rsidR="00557C44">
              <w:rPr>
                <w:noProof/>
                <w:webHidden/>
              </w:rPr>
              <w:tab/>
            </w:r>
            <w:r w:rsidR="00557C44">
              <w:rPr>
                <w:noProof/>
                <w:webHidden/>
              </w:rPr>
              <w:fldChar w:fldCharType="begin"/>
            </w:r>
            <w:r w:rsidR="00557C44">
              <w:rPr>
                <w:noProof/>
                <w:webHidden/>
              </w:rPr>
              <w:instrText xml:space="preserve"> PAGEREF _Toc75337011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459D3E8" w14:textId="0CF58A28"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2" w:history="1">
            <w:r w:rsidR="00557C44" w:rsidRPr="00CD2F1C">
              <w:rPr>
                <w:rStyle w:val="Hyperlink"/>
                <w:noProof/>
              </w:rPr>
              <w:t>2.2.3 CMRR</w:t>
            </w:r>
            <w:r w:rsidR="00557C44">
              <w:rPr>
                <w:noProof/>
                <w:webHidden/>
              </w:rPr>
              <w:tab/>
            </w:r>
            <w:r w:rsidR="00557C44">
              <w:rPr>
                <w:noProof/>
                <w:webHidden/>
              </w:rPr>
              <w:fldChar w:fldCharType="begin"/>
            </w:r>
            <w:r w:rsidR="00557C44">
              <w:rPr>
                <w:noProof/>
                <w:webHidden/>
              </w:rPr>
              <w:instrText xml:space="preserve"> PAGEREF _Toc75337012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4523559B" w14:textId="2375E54D"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13" w:history="1">
            <w:r w:rsidR="00557C44" w:rsidRPr="00CD2F1C">
              <w:rPr>
                <w:rStyle w:val="Hyperlink"/>
                <w:noProof/>
              </w:rPr>
              <w:t>2.3 Các kiến thức khác</w:t>
            </w:r>
            <w:r w:rsidR="00557C44">
              <w:rPr>
                <w:noProof/>
                <w:webHidden/>
              </w:rPr>
              <w:tab/>
            </w:r>
            <w:r w:rsidR="00557C44">
              <w:rPr>
                <w:noProof/>
                <w:webHidden/>
              </w:rPr>
              <w:fldChar w:fldCharType="begin"/>
            </w:r>
            <w:r w:rsidR="00557C44">
              <w:rPr>
                <w:noProof/>
                <w:webHidden/>
              </w:rPr>
              <w:instrText xml:space="preserve"> PAGEREF _Toc75337013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7797EB7B" w14:textId="4D506D43"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4" w:history="1">
            <w:r w:rsidR="00557C44" w:rsidRPr="00CD2F1C">
              <w:rPr>
                <w:rStyle w:val="Hyperlink"/>
                <w:noProof/>
              </w:rPr>
              <w:t>2.3.1 Kiến thức về IoT</w:t>
            </w:r>
            <w:r w:rsidR="00557C44">
              <w:rPr>
                <w:noProof/>
                <w:webHidden/>
              </w:rPr>
              <w:tab/>
            </w:r>
            <w:r w:rsidR="00557C44">
              <w:rPr>
                <w:noProof/>
                <w:webHidden/>
              </w:rPr>
              <w:fldChar w:fldCharType="begin"/>
            </w:r>
            <w:r w:rsidR="00557C44">
              <w:rPr>
                <w:noProof/>
                <w:webHidden/>
              </w:rPr>
              <w:instrText xml:space="preserve"> PAGEREF _Toc75337014 \h </w:instrText>
            </w:r>
            <w:r w:rsidR="00557C44">
              <w:rPr>
                <w:noProof/>
                <w:webHidden/>
              </w:rPr>
            </w:r>
            <w:r w:rsidR="00557C44">
              <w:rPr>
                <w:noProof/>
                <w:webHidden/>
              </w:rPr>
              <w:fldChar w:fldCharType="separate"/>
            </w:r>
            <w:r w:rsidR="00A44CDA">
              <w:rPr>
                <w:noProof/>
                <w:webHidden/>
              </w:rPr>
              <w:t>13</w:t>
            </w:r>
            <w:r w:rsidR="00557C44">
              <w:rPr>
                <w:noProof/>
                <w:webHidden/>
              </w:rPr>
              <w:fldChar w:fldCharType="end"/>
            </w:r>
          </w:hyperlink>
        </w:p>
        <w:p w14:paraId="1A31B52A" w14:textId="3FBE60AD"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5" w:history="1">
            <w:r w:rsidR="00557C44" w:rsidRPr="00CD2F1C">
              <w:rPr>
                <w:rStyle w:val="Hyperlink"/>
                <w:noProof/>
              </w:rPr>
              <w:t>2.3.2 Kiến thức về Bluetooth Low Energy</w:t>
            </w:r>
            <w:r w:rsidR="00557C44">
              <w:rPr>
                <w:noProof/>
                <w:webHidden/>
              </w:rPr>
              <w:tab/>
            </w:r>
            <w:r w:rsidR="00557C44">
              <w:rPr>
                <w:noProof/>
                <w:webHidden/>
              </w:rPr>
              <w:fldChar w:fldCharType="begin"/>
            </w:r>
            <w:r w:rsidR="00557C44">
              <w:rPr>
                <w:noProof/>
                <w:webHidden/>
              </w:rPr>
              <w:instrText xml:space="preserve"> PAGEREF _Toc75337015 \h </w:instrText>
            </w:r>
            <w:r w:rsidR="00557C44">
              <w:rPr>
                <w:noProof/>
                <w:webHidden/>
              </w:rPr>
            </w:r>
            <w:r w:rsidR="00557C44">
              <w:rPr>
                <w:noProof/>
                <w:webHidden/>
              </w:rPr>
              <w:fldChar w:fldCharType="separate"/>
            </w:r>
            <w:r w:rsidR="00A44CDA">
              <w:rPr>
                <w:noProof/>
                <w:webHidden/>
              </w:rPr>
              <w:t>14</w:t>
            </w:r>
            <w:r w:rsidR="00557C44">
              <w:rPr>
                <w:noProof/>
                <w:webHidden/>
              </w:rPr>
              <w:fldChar w:fldCharType="end"/>
            </w:r>
          </w:hyperlink>
        </w:p>
        <w:p w14:paraId="7FFFB9E3" w14:textId="73567B78"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16" w:history="1">
            <w:r w:rsidR="00557C44" w:rsidRPr="00CD2F1C">
              <w:rPr>
                <w:rStyle w:val="Hyperlink"/>
                <w:noProof/>
              </w:rPr>
              <w:t>2.3.3 Kiến thức về Graphene</w:t>
            </w:r>
            <w:r w:rsidR="00557C44">
              <w:rPr>
                <w:noProof/>
                <w:webHidden/>
              </w:rPr>
              <w:tab/>
            </w:r>
            <w:r w:rsidR="00557C44">
              <w:rPr>
                <w:noProof/>
                <w:webHidden/>
              </w:rPr>
              <w:fldChar w:fldCharType="begin"/>
            </w:r>
            <w:r w:rsidR="00557C44">
              <w:rPr>
                <w:noProof/>
                <w:webHidden/>
              </w:rPr>
              <w:instrText xml:space="preserve"> PAGEREF _Toc75337016 \h </w:instrText>
            </w:r>
            <w:r w:rsidR="00557C44">
              <w:rPr>
                <w:noProof/>
                <w:webHidden/>
              </w:rPr>
            </w:r>
            <w:r w:rsidR="00557C44">
              <w:rPr>
                <w:noProof/>
                <w:webHidden/>
              </w:rPr>
              <w:fldChar w:fldCharType="separate"/>
            </w:r>
            <w:r w:rsidR="00A44CDA">
              <w:rPr>
                <w:noProof/>
                <w:webHidden/>
              </w:rPr>
              <w:t>17</w:t>
            </w:r>
            <w:r w:rsidR="00557C44">
              <w:rPr>
                <w:noProof/>
                <w:webHidden/>
              </w:rPr>
              <w:fldChar w:fldCharType="end"/>
            </w:r>
          </w:hyperlink>
        </w:p>
        <w:p w14:paraId="108B2B0F" w14:textId="38CF039A"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17" w:history="1">
            <w:r w:rsidR="00557C44" w:rsidRPr="00CD2F1C">
              <w:rPr>
                <w:rStyle w:val="Hyperlink"/>
                <w:noProof/>
              </w:rPr>
              <w:t>2.4 Kết luận</w:t>
            </w:r>
            <w:r w:rsidR="00557C44">
              <w:rPr>
                <w:noProof/>
                <w:webHidden/>
              </w:rPr>
              <w:tab/>
            </w:r>
            <w:r w:rsidR="00557C44">
              <w:rPr>
                <w:noProof/>
                <w:webHidden/>
              </w:rPr>
              <w:fldChar w:fldCharType="begin"/>
            </w:r>
            <w:r w:rsidR="00557C44">
              <w:rPr>
                <w:noProof/>
                <w:webHidden/>
              </w:rPr>
              <w:instrText xml:space="preserve"> PAGEREF _Toc75337017 \h </w:instrText>
            </w:r>
            <w:r w:rsidR="00557C44">
              <w:rPr>
                <w:noProof/>
                <w:webHidden/>
              </w:rPr>
            </w:r>
            <w:r w:rsidR="00557C44">
              <w:rPr>
                <w:noProof/>
                <w:webHidden/>
              </w:rPr>
              <w:fldChar w:fldCharType="separate"/>
            </w:r>
            <w:r w:rsidR="00A44CDA">
              <w:rPr>
                <w:noProof/>
                <w:webHidden/>
              </w:rPr>
              <w:t>18</w:t>
            </w:r>
            <w:r w:rsidR="00557C44">
              <w:rPr>
                <w:noProof/>
                <w:webHidden/>
              </w:rPr>
              <w:fldChar w:fldCharType="end"/>
            </w:r>
          </w:hyperlink>
        </w:p>
        <w:p w14:paraId="45FFA003" w14:textId="78714CD6"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7018" w:history="1">
            <w:r w:rsidR="00557C44" w:rsidRPr="00CD2F1C">
              <w:rPr>
                <w:rStyle w:val="Hyperlink"/>
                <w:noProof/>
              </w:rPr>
              <w:t>CHƯƠNG 3. PHÂN TÍCH VÀ THIẾT KẾ</w:t>
            </w:r>
            <w:r w:rsidR="00557C44">
              <w:rPr>
                <w:noProof/>
                <w:webHidden/>
              </w:rPr>
              <w:tab/>
            </w:r>
            <w:r w:rsidR="00557C44">
              <w:rPr>
                <w:noProof/>
                <w:webHidden/>
              </w:rPr>
              <w:fldChar w:fldCharType="begin"/>
            </w:r>
            <w:r w:rsidR="00557C44">
              <w:rPr>
                <w:noProof/>
                <w:webHidden/>
              </w:rPr>
              <w:instrText xml:space="preserve"> PAGEREF _Toc75337018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7AAA6A74" w14:textId="13C27EB3"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19" w:history="1">
            <w:r w:rsidR="00557C44" w:rsidRPr="00CD2F1C">
              <w:rPr>
                <w:rStyle w:val="Hyperlink"/>
                <w:noProof/>
              </w:rPr>
              <w:t>3.1 Yêu cầu về sản phẩm</w:t>
            </w:r>
            <w:r w:rsidR="00557C44">
              <w:rPr>
                <w:noProof/>
                <w:webHidden/>
              </w:rPr>
              <w:tab/>
            </w:r>
            <w:r w:rsidR="00557C44">
              <w:rPr>
                <w:noProof/>
                <w:webHidden/>
              </w:rPr>
              <w:fldChar w:fldCharType="begin"/>
            </w:r>
            <w:r w:rsidR="00557C44">
              <w:rPr>
                <w:noProof/>
                <w:webHidden/>
              </w:rPr>
              <w:instrText xml:space="preserve"> PAGEREF _Toc75337019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76C2DC66" w14:textId="75EC4212"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0" w:history="1">
            <w:r w:rsidR="00557C44" w:rsidRPr="00CD2F1C">
              <w:rPr>
                <w:rStyle w:val="Hyperlink"/>
                <w:noProof/>
              </w:rPr>
              <w:t>3.1.1 Yêu cầu chức năng</w:t>
            </w:r>
            <w:r w:rsidR="00557C44">
              <w:rPr>
                <w:noProof/>
                <w:webHidden/>
              </w:rPr>
              <w:tab/>
            </w:r>
            <w:r w:rsidR="00557C44">
              <w:rPr>
                <w:noProof/>
                <w:webHidden/>
              </w:rPr>
              <w:fldChar w:fldCharType="begin"/>
            </w:r>
            <w:r w:rsidR="00557C44">
              <w:rPr>
                <w:noProof/>
                <w:webHidden/>
              </w:rPr>
              <w:instrText xml:space="preserve"> PAGEREF _Toc75337020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2C8E236D" w14:textId="05A82505"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1" w:history="1">
            <w:r w:rsidR="00557C44" w:rsidRPr="00CD2F1C">
              <w:rPr>
                <w:rStyle w:val="Hyperlink"/>
                <w:noProof/>
              </w:rPr>
              <w:t>3.1.2 Yêu cầu phi chức năng</w:t>
            </w:r>
            <w:r w:rsidR="00557C44">
              <w:rPr>
                <w:noProof/>
                <w:webHidden/>
              </w:rPr>
              <w:tab/>
            </w:r>
            <w:r w:rsidR="00557C44">
              <w:rPr>
                <w:noProof/>
                <w:webHidden/>
              </w:rPr>
              <w:fldChar w:fldCharType="begin"/>
            </w:r>
            <w:r w:rsidR="00557C44">
              <w:rPr>
                <w:noProof/>
                <w:webHidden/>
              </w:rPr>
              <w:instrText xml:space="preserve"> PAGEREF _Toc75337021 \h </w:instrText>
            </w:r>
            <w:r w:rsidR="00557C44">
              <w:rPr>
                <w:noProof/>
                <w:webHidden/>
              </w:rPr>
            </w:r>
            <w:r w:rsidR="00557C44">
              <w:rPr>
                <w:noProof/>
                <w:webHidden/>
              </w:rPr>
              <w:fldChar w:fldCharType="separate"/>
            </w:r>
            <w:r w:rsidR="00A44CDA">
              <w:rPr>
                <w:noProof/>
                <w:webHidden/>
              </w:rPr>
              <w:t>19</w:t>
            </w:r>
            <w:r w:rsidR="00557C44">
              <w:rPr>
                <w:noProof/>
                <w:webHidden/>
              </w:rPr>
              <w:fldChar w:fldCharType="end"/>
            </w:r>
          </w:hyperlink>
        </w:p>
        <w:p w14:paraId="63F1D580" w14:textId="1B0A1DF3"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22" w:history="1">
            <w:r w:rsidR="00557C44" w:rsidRPr="00CD2F1C">
              <w:rPr>
                <w:rStyle w:val="Hyperlink"/>
                <w:noProof/>
              </w:rPr>
              <w:t>3.2 Sơ đồ khối hệ thống</w:t>
            </w:r>
            <w:r w:rsidR="00557C44">
              <w:rPr>
                <w:noProof/>
                <w:webHidden/>
              </w:rPr>
              <w:tab/>
            </w:r>
            <w:r w:rsidR="00557C44">
              <w:rPr>
                <w:noProof/>
                <w:webHidden/>
              </w:rPr>
              <w:fldChar w:fldCharType="begin"/>
            </w:r>
            <w:r w:rsidR="00557C44">
              <w:rPr>
                <w:noProof/>
                <w:webHidden/>
              </w:rPr>
              <w:instrText xml:space="preserve"> PAGEREF _Toc75337022 \h </w:instrText>
            </w:r>
            <w:r w:rsidR="00557C44">
              <w:rPr>
                <w:noProof/>
                <w:webHidden/>
              </w:rPr>
            </w:r>
            <w:r w:rsidR="00557C44">
              <w:rPr>
                <w:noProof/>
                <w:webHidden/>
              </w:rPr>
              <w:fldChar w:fldCharType="separate"/>
            </w:r>
            <w:r w:rsidR="00A44CDA">
              <w:rPr>
                <w:noProof/>
                <w:webHidden/>
              </w:rPr>
              <w:t>20</w:t>
            </w:r>
            <w:r w:rsidR="00557C44">
              <w:rPr>
                <w:noProof/>
                <w:webHidden/>
              </w:rPr>
              <w:fldChar w:fldCharType="end"/>
            </w:r>
          </w:hyperlink>
        </w:p>
        <w:p w14:paraId="4F988596" w14:textId="1E2FCEB0"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3" w:history="1">
            <w:r w:rsidR="00557C44" w:rsidRPr="00CD2F1C">
              <w:rPr>
                <w:rStyle w:val="Hyperlink"/>
                <w:noProof/>
              </w:rPr>
              <w:t>3.2.1 Phần cứng</w:t>
            </w:r>
            <w:r w:rsidR="00557C44">
              <w:rPr>
                <w:noProof/>
                <w:webHidden/>
              </w:rPr>
              <w:tab/>
            </w:r>
            <w:r w:rsidR="00557C44">
              <w:rPr>
                <w:noProof/>
                <w:webHidden/>
              </w:rPr>
              <w:fldChar w:fldCharType="begin"/>
            </w:r>
            <w:r w:rsidR="00557C44">
              <w:rPr>
                <w:noProof/>
                <w:webHidden/>
              </w:rPr>
              <w:instrText xml:space="preserve"> PAGEREF _Toc75337023 \h </w:instrText>
            </w:r>
            <w:r w:rsidR="00557C44">
              <w:rPr>
                <w:noProof/>
                <w:webHidden/>
              </w:rPr>
            </w:r>
            <w:r w:rsidR="00557C44">
              <w:rPr>
                <w:noProof/>
                <w:webHidden/>
              </w:rPr>
              <w:fldChar w:fldCharType="separate"/>
            </w:r>
            <w:r w:rsidR="00A44CDA">
              <w:rPr>
                <w:noProof/>
                <w:webHidden/>
              </w:rPr>
              <w:t>20</w:t>
            </w:r>
            <w:r w:rsidR="00557C44">
              <w:rPr>
                <w:noProof/>
                <w:webHidden/>
              </w:rPr>
              <w:fldChar w:fldCharType="end"/>
            </w:r>
          </w:hyperlink>
        </w:p>
        <w:p w14:paraId="2949AF86" w14:textId="7A76A2DC"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4" w:history="1">
            <w:r w:rsidR="00557C44" w:rsidRPr="00CD2F1C">
              <w:rPr>
                <w:rStyle w:val="Hyperlink"/>
                <w:noProof/>
              </w:rPr>
              <w:t>3.2.2 Phần mềm</w:t>
            </w:r>
            <w:r w:rsidR="00557C44">
              <w:rPr>
                <w:noProof/>
                <w:webHidden/>
              </w:rPr>
              <w:tab/>
            </w:r>
            <w:r w:rsidR="00557C44">
              <w:rPr>
                <w:noProof/>
                <w:webHidden/>
              </w:rPr>
              <w:fldChar w:fldCharType="begin"/>
            </w:r>
            <w:r w:rsidR="00557C44">
              <w:rPr>
                <w:noProof/>
                <w:webHidden/>
              </w:rPr>
              <w:instrText xml:space="preserve"> PAGEREF _Toc75337024 \h </w:instrText>
            </w:r>
            <w:r w:rsidR="00557C44">
              <w:rPr>
                <w:noProof/>
                <w:webHidden/>
              </w:rPr>
            </w:r>
            <w:r w:rsidR="00557C44">
              <w:rPr>
                <w:noProof/>
                <w:webHidden/>
              </w:rPr>
              <w:fldChar w:fldCharType="separate"/>
            </w:r>
            <w:r w:rsidR="00A44CDA">
              <w:rPr>
                <w:noProof/>
                <w:webHidden/>
              </w:rPr>
              <w:t>21</w:t>
            </w:r>
            <w:r w:rsidR="00557C44">
              <w:rPr>
                <w:noProof/>
                <w:webHidden/>
              </w:rPr>
              <w:fldChar w:fldCharType="end"/>
            </w:r>
          </w:hyperlink>
        </w:p>
        <w:p w14:paraId="0ADF6DF7" w14:textId="67962FE8"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5" w:history="1">
            <w:r w:rsidR="00557C44" w:rsidRPr="00CD2F1C">
              <w:rPr>
                <w:rStyle w:val="Hyperlink"/>
                <w:noProof/>
              </w:rPr>
              <w:t>3.2.3 App android</w:t>
            </w:r>
            <w:r w:rsidR="00557C44">
              <w:rPr>
                <w:noProof/>
                <w:webHidden/>
              </w:rPr>
              <w:tab/>
            </w:r>
            <w:r w:rsidR="00557C44">
              <w:rPr>
                <w:noProof/>
                <w:webHidden/>
              </w:rPr>
              <w:fldChar w:fldCharType="begin"/>
            </w:r>
            <w:r w:rsidR="00557C44">
              <w:rPr>
                <w:noProof/>
                <w:webHidden/>
              </w:rPr>
              <w:instrText xml:space="preserve"> PAGEREF _Toc75337025 \h </w:instrText>
            </w:r>
            <w:r w:rsidR="00557C44">
              <w:rPr>
                <w:noProof/>
                <w:webHidden/>
              </w:rPr>
            </w:r>
            <w:r w:rsidR="00557C44">
              <w:rPr>
                <w:noProof/>
                <w:webHidden/>
              </w:rPr>
              <w:fldChar w:fldCharType="separate"/>
            </w:r>
            <w:r w:rsidR="00A44CDA">
              <w:rPr>
                <w:noProof/>
                <w:webHidden/>
              </w:rPr>
              <w:t>23</w:t>
            </w:r>
            <w:r w:rsidR="00557C44">
              <w:rPr>
                <w:noProof/>
                <w:webHidden/>
              </w:rPr>
              <w:fldChar w:fldCharType="end"/>
            </w:r>
          </w:hyperlink>
        </w:p>
        <w:p w14:paraId="388A5EBE" w14:textId="54EE12BB"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26" w:history="1">
            <w:r w:rsidR="00557C44" w:rsidRPr="00CD2F1C">
              <w:rPr>
                <w:rStyle w:val="Hyperlink"/>
                <w:noProof/>
              </w:rPr>
              <w:t>3.3 Thiết kế chi tiết từng khối</w:t>
            </w:r>
            <w:r w:rsidR="00557C44">
              <w:rPr>
                <w:noProof/>
                <w:webHidden/>
              </w:rPr>
              <w:tab/>
            </w:r>
            <w:r w:rsidR="00557C44">
              <w:rPr>
                <w:noProof/>
                <w:webHidden/>
              </w:rPr>
              <w:fldChar w:fldCharType="begin"/>
            </w:r>
            <w:r w:rsidR="00557C44">
              <w:rPr>
                <w:noProof/>
                <w:webHidden/>
              </w:rPr>
              <w:instrText xml:space="preserve"> PAGEREF _Toc75337026 \h </w:instrText>
            </w:r>
            <w:r w:rsidR="00557C44">
              <w:rPr>
                <w:noProof/>
                <w:webHidden/>
              </w:rPr>
            </w:r>
            <w:r w:rsidR="00557C44">
              <w:rPr>
                <w:noProof/>
                <w:webHidden/>
              </w:rPr>
              <w:fldChar w:fldCharType="separate"/>
            </w:r>
            <w:r w:rsidR="00A44CDA">
              <w:rPr>
                <w:noProof/>
                <w:webHidden/>
              </w:rPr>
              <w:t>24</w:t>
            </w:r>
            <w:r w:rsidR="00557C44">
              <w:rPr>
                <w:noProof/>
                <w:webHidden/>
              </w:rPr>
              <w:fldChar w:fldCharType="end"/>
            </w:r>
          </w:hyperlink>
        </w:p>
        <w:p w14:paraId="2F6179D6" w14:textId="6E5B942C"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7" w:history="1">
            <w:r w:rsidR="00557C44" w:rsidRPr="00CD2F1C">
              <w:rPr>
                <w:rStyle w:val="Hyperlink"/>
                <w:noProof/>
              </w:rPr>
              <w:t>3.3.1 Khối EMG</w:t>
            </w:r>
            <w:r w:rsidR="00557C44">
              <w:rPr>
                <w:noProof/>
                <w:webHidden/>
              </w:rPr>
              <w:tab/>
            </w:r>
            <w:r w:rsidR="00557C44">
              <w:rPr>
                <w:noProof/>
                <w:webHidden/>
              </w:rPr>
              <w:fldChar w:fldCharType="begin"/>
            </w:r>
            <w:r w:rsidR="00557C44">
              <w:rPr>
                <w:noProof/>
                <w:webHidden/>
              </w:rPr>
              <w:instrText xml:space="preserve"> PAGEREF _Toc75337027 \h </w:instrText>
            </w:r>
            <w:r w:rsidR="00557C44">
              <w:rPr>
                <w:noProof/>
                <w:webHidden/>
              </w:rPr>
            </w:r>
            <w:r w:rsidR="00557C44">
              <w:rPr>
                <w:noProof/>
                <w:webHidden/>
              </w:rPr>
              <w:fldChar w:fldCharType="separate"/>
            </w:r>
            <w:r w:rsidR="00A44CDA">
              <w:rPr>
                <w:noProof/>
                <w:webHidden/>
              </w:rPr>
              <w:t>24</w:t>
            </w:r>
            <w:r w:rsidR="00557C44">
              <w:rPr>
                <w:noProof/>
                <w:webHidden/>
              </w:rPr>
              <w:fldChar w:fldCharType="end"/>
            </w:r>
          </w:hyperlink>
        </w:p>
        <w:p w14:paraId="498BE647" w14:textId="049D7544"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8" w:history="1">
            <w:r w:rsidR="00557C44" w:rsidRPr="00CD2F1C">
              <w:rPr>
                <w:rStyle w:val="Hyperlink"/>
                <w:noProof/>
              </w:rPr>
              <w:t>3.3.2 Khối khuếch đại vi sai</w:t>
            </w:r>
            <w:r w:rsidR="00557C44">
              <w:rPr>
                <w:noProof/>
                <w:webHidden/>
              </w:rPr>
              <w:tab/>
            </w:r>
            <w:r w:rsidR="00557C44">
              <w:rPr>
                <w:noProof/>
                <w:webHidden/>
              </w:rPr>
              <w:fldChar w:fldCharType="begin"/>
            </w:r>
            <w:r w:rsidR="00557C44">
              <w:rPr>
                <w:noProof/>
                <w:webHidden/>
              </w:rPr>
              <w:instrText xml:space="preserve"> PAGEREF _Toc75337028 \h </w:instrText>
            </w:r>
            <w:r w:rsidR="00557C44">
              <w:rPr>
                <w:noProof/>
                <w:webHidden/>
              </w:rPr>
            </w:r>
            <w:r w:rsidR="00557C44">
              <w:rPr>
                <w:noProof/>
                <w:webHidden/>
              </w:rPr>
              <w:fldChar w:fldCharType="separate"/>
            </w:r>
            <w:r w:rsidR="00A44CDA">
              <w:rPr>
                <w:noProof/>
                <w:webHidden/>
              </w:rPr>
              <w:t>25</w:t>
            </w:r>
            <w:r w:rsidR="00557C44">
              <w:rPr>
                <w:noProof/>
                <w:webHidden/>
              </w:rPr>
              <w:fldChar w:fldCharType="end"/>
            </w:r>
          </w:hyperlink>
        </w:p>
        <w:p w14:paraId="170DFBFA" w14:textId="00641CBA"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29" w:history="1">
            <w:r w:rsidR="00557C44" w:rsidRPr="00CD2F1C">
              <w:rPr>
                <w:rStyle w:val="Hyperlink"/>
                <w:noProof/>
              </w:rPr>
              <w:t>3.3.3 Khối mạch lọc thông dải</w:t>
            </w:r>
            <w:r w:rsidR="00557C44">
              <w:rPr>
                <w:noProof/>
                <w:webHidden/>
              </w:rPr>
              <w:tab/>
            </w:r>
            <w:r w:rsidR="00557C44">
              <w:rPr>
                <w:noProof/>
                <w:webHidden/>
              </w:rPr>
              <w:fldChar w:fldCharType="begin"/>
            </w:r>
            <w:r w:rsidR="00557C44">
              <w:rPr>
                <w:noProof/>
                <w:webHidden/>
              </w:rPr>
              <w:instrText xml:space="preserve"> PAGEREF _Toc75337029 \h </w:instrText>
            </w:r>
            <w:r w:rsidR="00557C44">
              <w:rPr>
                <w:noProof/>
                <w:webHidden/>
              </w:rPr>
            </w:r>
            <w:r w:rsidR="00557C44">
              <w:rPr>
                <w:noProof/>
                <w:webHidden/>
              </w:rPr>
              <w:fldChar w:fldCharType="separate"/>
            </w:r>
            <w:r w:rsidR="00A44CDA">
              <w:rPr>
                <w:noProof/>
                <w:webHidden/>
              </w:rPr>
              <w:t>26</w:t>
            </w:r>
            <w:r w:rsidR="00557C44">
              <w:rPr>
                <w:noProof/>
                <w:webHidden/>
              </w:rPr>
              <w:fldChar w:fldCharType="end"/>
            </w:r>
          </w:hyperlink>
        </w:p>
        <w:p w14:paraId="0E88528E" w14:textId="183D740C"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30" w:history="1">
            <w:r w:rsidR="00557C44" w:rsidRPr="00CD2F1C">
              <w:rPr>
                <w:rStyle w:val="Hyperlink"/>
                <w:noProof/>
              </w:rPr>
              <w:t>3.3.4 Khối nguồn</w:t>
            </w:r>
            <w:r w:rsidR="00557C44">
              <w:rPr>
                <w:noProof/>
                <w:webHidden/>
              </w:rPr>
              <w:tab/>
            </w:r>
            <w:r w:rsidR="00557C44">
              <w:rPr>
                <w:noProof/>
                <w:webHidden/>
              </w:rPr>
              <w:fldChar w:fldCharType="begin"/>
            </w:r>
            <w:r w:rsidR="00557C44">
              <w:rPr>
                <w:noProof/>
                <w:webHidden/>
              </w:rPr>
              <w:instrText xml:space="preserve"> PAGEREF _Toc75337030 \h </w:instrText>
            </w:r>
            <w:r w:rsidR="00557C44">
              <w:rPr>
                <w:noProof/>
                <w:webHidden/>
              </w:rPr>
            </w:r>
            <w:r w:rsidR="00557C44">
              <w:rPr>
                <w:noProof/>
                <w:webHidden/>
              </w:rPr>
              <w:fldChar w:fldCharType="separate"/>
            </w:r>
            <w:r w:rsidR="00A44CDA">
              <w:rPr>
                <w:noProof/>
                <w:webHidden/>
              </w:rPr>
              <w:t>27</w:t>
            </w:r>
            <w:r w:rsidR="00557C44">
              <w:rPr>
                <w:noProof/>
                <w:webHidden/>
              </w:rPr>
              <w:fldChar w:fldCharType="end"/>
            </w:r>
          </w:hyperlink>
        </w:p>
        <w:p w14:paraId="1ED3D5EC" w14:textId="0A123033"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31" w:history="1">
            <w:r w:rsidR="00557C44" w:rsidRPr="00CD2F1C">
              <w:rPr>
                <w:rStyle w:val="Hyperlink"/>
                <w:noProof/>
              </w:rPr>
              <w:t>3.3.5 Khối SD Card</w:t>
            </w:r>
            <w:r w:rsidR="00557C44">
              <w:rPr>
                <w:noProof/>
                <w:webHidden/>
              </w:rPr>
              <w:tab/>
            </w:r>
            <w:r w:rsidR="00557C44">
              <w:rPr>
                <w:noProof/>
                <w:webHidden/>
              </w:rPr>
              <w:fldChar w:fldCharType="begin"/>
            </w:r>
            <w:r w:rsidR="00557C44">
              <w:rPr>
                <w:noProof/>
                <w:webHidden/>
              </w:rPr>
              <w:instrText xml:space="preserve"> PAGEREF _Toc75337031 \h </w:instrText>
            </w:r>
            <w:r w:rsidR="00557C44">
              <w:rPr>
                <w:noProof/>
                <w:webHidden/>
              </w:rPr>
            </w:r>
            <w:r w:rsidR="00557C44">
              <w:rPr>
                <w:noProof/>
                <w:webHidden/>
              </w:rPr>
              <w:fldChar w:fldCharType="separate"/>
            </w:r>
            <w:r w:rsidR="00A44CDA">
              <w:rPr>
                <w:noProof/>
                <w:webHidden/>
              </w:rPr>
              <w:t>28</w:t>
            </w:r>
            <w:r w:rsidR="00557C44">
              <w:rPr>
                <w:noProof/>
                <w:webHidden/>
              </w:rPr>
              <w:fldChar w:fldCharType="end"/>
            </w:r>
          </w:hyperlink>
        </w:p>
        <w:p w14:paraId="3FC28B63" w14:textId="1F1B5ECD"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32" w:history="1">
            <w:r w:rsidR="00557C44" w:rsidRPr="00CD2F1C">
              <w:rPr>
                <w:rStyle w:val="Hyperlink"/>
                <w:noProof/>
              </w:rPr>
              <w:t>3.4 Kết luận</w:t>
            </w:r>
            <w:r w:rsidR="00557C44">
              <w:rPr>
                <w:noProof/>
                <w:webHidden/>
              </w:rPr>
              <w:tab/>
            </w:r>
            <w:r w:rsidR="00557C44">
              <w:rPr>
                <w:noProof/>
                <w:webHidden/>
              </w:rPr>
              <w:fldChar w:fldCharType="begin"/>
            </w:r>
            <w:r w:rsidR="00557C44">
              <w:rPr>
                <w:noProof/>
                <w:webHidden/>
              </w:rPr>
              <w:instrText xml:space="preserve"> PAGEREF _Toc75337032 \h </w:instrText>
            </w:r>
            <w:r w:rsidR="00557C44">
              <w:rPr>
                <w:noProof/>
                <w:webHidden/>
              </w:rPr>
            </w:r>
            <w:r w:rsidR="00557C44">
              <w:rPr>
                <w:noProof/>
                <w:webHidden/>
              </w:rPr>
              <w:fldChar w:fldCharType="separate"/>
            </w:r>
            <w:r w:rsidR="00A44CDA">
              <w:rPr>
                <w:noProof/>
                <w:webHidden/>
              </w:rPr>
              <w:t>28</w:t>
            </w:r>
            <w:r w:rsidR="00557C44">
              <w:rPr>
                <w:noProof/>
                <w:webHidden/>
              </w:rPr>
              <w:fldChar w:fldCharType="end"/>
            </w:r>
          </w:hyperlink>
        </w:p>
        <w:p w14:paraId="256A27D6" w14:textId="30EF4F9A"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7033" w:history="1">
            <w:r w:rsidR="00557C44" w:rsidRPr="00CD2F1C">
              <w:rPr>
                <w:rStyle w:val="Hyperlink"/>
                <w:noProof/>
              </w:rPr>
              <w:t>CHƯƠNG 4. TRIỂN KHAI VÀ KẾT QUẢ</w:t>
            </w:r>
            <w:r w:rsidR="00557C44">
              <w:rPr>
                <w:noProof/>
                <w:webHidden/>
              </w:rPr>
              <w:tab/>
            </w:r>
            <w:r w:rsidR="00557C44">
              <w:rPr>
                <w:noProof/>
                <w:webHidden/>
              </w:rPr>
              <w:fldChar w:fldCharType="begin"/>
            </w:r>
            <w:r w:rsidR="00557C44">
              <w:rPr>
                <w:noProof/>
                <w:webHidden/>
              </w:rPr>
              <w:instrText xml:space="preserve"> PAGEREF _Toc75337033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74871288" w14:textId="564214D4"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34" w:history="1">
            <w:r w:rsidR="00557C44" w:rsidRPr="00CD2F1C">
              <w:rPr>
                <w:rStyle w:val="Hyperlink"/>
                <w:noProof/>
              </w:rPr>
              <w:t>4.1 Kết quả thiết kế</w:t>
            </w:r>
            <w:r w:rsidR="00557C44">
              <w:rPr>
                <w:noProof/>
                <w:webHidden/>
              </w:rPr>
              <w:tab/>
            </w:r>
            <w:r w:rsidR="00557C44">
              <w:rPr>
                <w:noProof/>
                <w:webHidden/>
              </w:rPr>
              <w:fldChar w:fldCharType="begin"/>
            </w:r>
            <w:r w:rsidR="00557C44">
              <w:rPr>
                <w:noProof/>
                <w:webHidden/>
              </w:rPr>
              <w:instrText xml:space="preserve"> PAGEREF _Toc75337034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7CDEEAC8" w14:textId="0AEF610A"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35" w:history="1">
            <w:r w:rsidR="00557C44" w:rsidRPr="00CD2F1C">
              <w:rPr>
                <w:rStyle w:val="Hyperlink"/>
                <w:noProof/>
              </w:rPr>
              <w:t>4.1.1 Kết quả phần cứng</w:t>
            </w:r>
            <w:r w:rsidR="00557C44">
              <w:rPr>
                <w:noProof/>
                <w:webHidden/>
              </w:rPr>
              <w:tab/>
            </w:r>
            <w:r w:rsidR="00557C44">
              <w:rPr>
                <w:noProof/>
                <w:webHidden/>
              </w:rPr>
              <w:fldChar w:fldCharType="begin"/>
            </w:r>
            <w:r w:rsidR="00557C44">
              <w:rPr>
                <w:noProof/>
                <w:webHidden/>
              </w:rPr>
              <w:instrText xml:space="preserve"> PAGEREF _Toc75337035 \h </w:instrText>
            </w:r>
            <w:r w:rsidR="00557C44">
              <w:rPr>
                <w:noProof/>
                <w:webHidden/>
              </w:rPr>
            </w:r>
            <w:r w:rsidR="00557C44">
              <w:rPr>
                <w:noProof/>
                <w:webHidden/>
              </w:rPr>
              <w:fldChar w:fldCharType="separate"/>
            </w:r>
            <w:r w:rsidR="00A44CDA">
              <w:rPr>
                <w:noProof/>
                <w:webHidden/>
              </w:rPr>
              <w:t>29</w:t>
            </w:r>
            <w:r w:rsidR="00557C44">
              <w:rPr>
                <w:noProof/>
                <w:webHidden/>
              </w:rPr>
              <w:fldChar w:fldCharType="end"/>
            </w:r>
          </w:hyperlink>
        </w:p>
        <w:p w14:paraId="0EE1F2C5" w14:textId="3DA30E15"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36" w:history="1">
            <w:r w:rsidR="00557C44" w:rsidRPr="00CD2F1C">
              <w:rPr>
                <w:rStyle w:val="Hyperlink"/>
                <w:noProof/>
              </w:rPr>
              <w:t>4.1.2 Kết quả phần mềm</w:t>
            </w:r>
            <w:r w:rsidR="00557C44">
              <w:rPr>
                <w:noProof/>
                <w:webHidden/>
              </w:rPr>
              <w:tab/>
            </w:r>
            <w:r w:rsidR="00557C44">
              <w:rPr>
                <w:noProof/>
                <w:webHidden/>
              </w:rPr>
              <w:fldChar w:fldCharType="begin"/>
            </w:r>
            <w:r w:rsidR="00557C44">
              <w:rPr>
                <w:noProof/>
                <w:webHidden/>
              </w:rPr>
              <w:instrText xml:space="preserve"> PAGEREF _Toc75337036 \h </w:instrText>
            </w:r>
            <w:r w:rsidR="00557C44">
              <w:rPr>
                <w:noProof/>
                <w:webHidden/>
              </w:rPr>
            </w:r>
            <w:r w:rsidR="00557C44">
              <w:rPr>
                <w:noProof/>
                <w:webHidden/>
              </w:rPr>
              <w:fldChar w:fldCharType="separate"/>
            </w:r>
            <w:r w:rsidR="00A44CDA">
              <w:rPr>
                <w:noProof/>
                <w:webHidden/>
              </w:rPr>
              <w:t>30</w:t>
            </w:r>
            <w:r w:rsidR="00557C44">
              <w:rPr>
                <w:noProof/>
                <w:webHidden/>
              </w:rPr>
              <w:fldChar w:fldCharType="end"/>
            </w:r>
          </w:hyperlink>
        </w:p>
        <w:p w14:paraId="0D2B29A4" w14:textId="05F6C75C"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37" w:history="1">
            <w:r w:rsidR="00557C44" w:rsidRPr="00CD2F1C">
              <w:rPr>
                <w:rStyle w:val="Hyperlink"/>
                <w:noProof/>
              </w:rPr>
              <w:t>4.2 Kết quả test toàn bộ hệ thống</w:t>
            </w:r>
            <w:r w:rsidR="00557C44">
              <w:rPr>
                <w:noProof/>
                <w:webHidden/>
              </w:rPr>
              <w:tab/>
            </w:r>
            <w:r w:rsidR="00557C44">
              <w:rPr>
                <w:noProof/>
                <w:webHidden/>
              </w:rPr>
              <w:fldChar w:fldCharType="begin"/>
            </w:r>
            <w:r w:rsidR="00557C44">
              <w:rPr>
                <w:noProof/>
                <w:webHidden/>
              </w:rPr>
              <w:instrText xml:space="preserve"> PAGEREF _Toc75337037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4BE92349" w14:textId="39E69F9C"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38" w:history="1">
            <w:r w:rsidR="00557C44" w:rsidRPr="00CD2F1C">
              <w:rPr>
                <w:rStyle w:val="Hyperlink"/>
                <w:noProof/>
              </w:rPr>
              <w:t>4.3 Thí nghiệm đo tín hiệu điện cơ ở các bó cơ khác nhau trên cơ thể</w:t>
            </w:r>
            <w:r w:rsidR="00557C44">
              <w:rPr>
                <w:noProof/>
                <w:webHidden/>
              </w:rPr>
              <w:tab/>
            </w:r>
            <w:r w:rsidR="00557C44">
              <w:rPr>
                <w:noProof/>
                <w:webHidden/>
              </w:rPr>
              <w:fldChar w:fldCharType="begin"/>
            </w:r>
            <w:r w:rsidR="00557C44">
              <w:rPr>
                <w:noProof/>
                <w:webHidden/>
              </w:rPr>
              <w:instrText xml:space="preserve"> PAGEREF _Toc75337038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49FB95E3" w14:textId="2F254140"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39" w:history="1">
            <w:r w:rsidR="00557C44" w:rsidRPr="00CD2F1C">
              <w:rPr>
                <w:rStyle w:val="Hyperlink"/>
                <w:noProof/>
              </w:rPr>
              <w:t>4.3.1 Thí nghiệm đo tín hiệu điện cơ ở cơ bắp tay</w:t>
            </w:r>
            <w:r w:rsidR="00557C44">
              <w:rPr>
                <w:noProof/>
                <w:webHidden/>
              </w:rPr>
              <w:tab/>
            </w:r>
            <w:r w:rsidR="00557C44">
              <w:rPr>
                <w:noProof/>
                <w:webHidden/>
              </w:rPr>
              <w:fldChar w:fldCharType="begin"/>
            </w:r>
            <w:r w:rsidR="00557C44">
              <w:rPr>
                <w:noProof/>
                <w:webHidden/>
              </w:rPr>
              <w:instrText xml:space="preserve"> PAGEREF _Toc75337039 \h </w:instrText>
            </w:r>
            <w:r w:rsidR="00557C44">
              <w:rPr>
                <w:noProof/>
                <w:webHidden/>
              </w:rPr>
            </w:r>
            <w:r w:rsidR="00557C44">
              <w:rPr>
                <w:noProof/>
                <w:webHidden/>
              </w:rPr>
              <w:fldChar w:fldCharType="separate"/>
            </w:r>
            <w:r w:rsidR="00A44CDA">
              <w:rPr>
                <w:noProof/>
                <w:webHidden/>
              </w:rPr>
              <w:t>34</w:t>
            </w:r>
            <w:r w:rsidR="00557C44">
              <w:rPr>
                <w:noProof/>
                <w:webHidden/>
              </w:rPr>
              <w:fldChar w:fldCharType="end"/>
            </w:r>
          </w:hyperlink>
        </w:p>
        <w:p w14:paraId="53B214A8" w14:textId="4990ED2B"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40" w:history="1">
            <w:r w:rsidR="00557C44" w:rsidRPr="00CD2F1C">
              <w:rPr>
                <w:rStyle w:val="Hyperlink"/>
                <w:noProof/>
              </w:rPr>
              <w:t>4.3.2 Thí nghiệm đo tín hiêu EMG ở cơ bắp chân</w:t>
            </w:r>
            <w:r w:rsidR="00557C44">
              <w:rPr>
                <w:noProof/>
                <w:webHidden/>
              </w:rPr>
              <w:tab/>
            </w:r>
            <w:r w:rsidR="00557C44">
              <w:rPr>
                <w:noProof/>
                <w:webHidden/>
              </w:rPr>
              <w:fldChar w:fldCharType="begin"/>
            </w:r>
            <w:r w:rsidR="00557C44">
              <w:rPr>
                <w:noProof/>
                <w:webHidden/>
              </w:rPr>
              <w:instrText xml:space="preserve"> PAGEREF _Toc75337040 \h </w:instrText>
            </w:r>
            <w:r w:rsidR="00557C44">
              <w:rPr>
                <w:noProof/>
                <w:webHidden/>
              </w:rPr>
            </w:r>
            <w:r w:rsidR="00557C44">
              <w:rPr>
                <w:noProof/>
                <w:webHidden/>
              </w:rPr>
              <w:fldChar w:fldCharType="separate"/>
            </w:r>
            <w:r w:rsidR="00A44CDA">
              <w:rPr>
                <w:noProof/>
                <w:webHidden/>
              </w:rPr>
              <w:t>37</w:t>
            </w:r>
            <w:r w:rsidR="00557C44">
              <w:rPr>
                <w:noProof/>
                <w:webHidden/>
              </w:rPr>
              <w:fldChar w:fldCharType="end"/>
            </w:r>
          </w:hyperlink>
        </w:p>
        <w:p w14:paraId="71CF6026" w14:textId="625F1C0A" w:rsidR="00557C44" w:rsidRDefault="0066089A">
          <w:pPr>
            <w:pStyle w:val="TOC3"/>
            <w:tabs>
              <w:tab w:val="right" w:leader="dot" w:pos="9350"/>
            </w:tabs>
            <w:rPr>
              <w:rFonts w:asciiTheme="minorHAnsi" w:eastAsiaTheme="minorEastAsia" w:hAnsiTheme="minorHAnsi" w:cstheme="minorBidi"/>
              <w:noProof/>
              <w:kern w:val="0"/>
              <w:sz w:val="22"/>
              <w:szCs w:val="22"/>
            </w:rPr>
          </w:pPr>
          <w:hyperlink w:anchor="_Toc75337041" w:history="1">
            <w:r w:rsidR="00557C44" w:rsidRPr="00CD2F1C">
              <w:rPr>
                <w:rStyle w:val="Hyperlink"/>
                <w:noProof/>
              </w:rPr>
              <w:t>4.3.3 Thí nghiệm đo tín hiệu điện cơ ở cơ lưng</w:t>
            </w:r>
            <w:r w:rsidR="00557C44">
              <w:rPr>
                <w:noProof/>
                <w:webHidden/>
              </w:rPr>
              <w:tab/>
            </w:r>
            <w:r w:rsidR="00557C44">
              <w:rPr>
                <w:noProof/>
                <w:webHidden/>
              </w:rPr>
              <w:fldChar w:fldCharType="begin"/>
            </w:r>
            <w:r w:rsidR="00557C44">
              <w:rPr>
                <w:noProof/>
                <w:webHidden/>
              </w:rPr>
              <w:instrText xml:space="preserve"> PAGEREF _Toc75337041 \h </w:instrText>
            </w:r>
            <w:r w:rsidR="00557C44">
              <w:rPr>
                <w:noProof/>
                <w:webHidden/>
              </w:rPr>
            </w:r>
            <w:r w:rsidR="00557C44">
              <w:rPr>
                <w:noProof/>
                <w:webHidden/>
              </w:rPr>
              <w:fldChar w:fldCharType="separate"/>
            </w:r>
            <w:r w:rsidR="00A44CDA">
              <w:rPr>
                <w:noProof/>
                <w:webHidden/>
              </w:rPr>
              <w:t>41</w:t>
            </w:r>
            <w:r w:rsidR="00557C44">
              <w:rPr>
                <w:noProof/>
                <w:webHidden/>
              </w:rPr>
              <w:fldChar w:fldCharType="end"/>
            </w:r>
          </w:hyperlink>
        </w:p>
        <w:p w14:paraId="3BA879F5" w14:textId="6A263624"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42" w:history="1">
            <w:r w:rsidR="00557C44" w:rsidRPr="00CD2F1C">
              <w:rPr>
                <w:rStyle w:val="Hyperlink"/>
                <w:noProof/>
              </w:rPr>
              <w:t>4.4 Phân tích đánh giá số liệu</w:t>
            </w:r>
            <w:r w:rsidR="00557C44">
              <w:rPr>
                <w:noProof/>
                <w:webHidden/>
              </w:rPr>
              <w:tab/>
            </w:r>
            <w:r w:rsidR="00557C44">
              <w:rPr>
                <w:noProof/>
                <w:webHidden/>
              </w:rPr>
              <w:fldChar w:fldCharType="begin"/>
            </w:r>
            <w:r w:rsidR="00557C44">
              <w:rPr>
                <w:noProof/>
                <w:webHidden/>
              </w:rPr>
              <w:instrText xml:space="preserve"> PAGEREF _Toc75337042 \h </w:instrText>
            </w:r>
            <w:r w:rsidR="00557C44">
              <w:rPr>
                <w:noProof/>
                <w:webHidden/>
              </w:rPr>
            </w:r>
            <w:r w:rsidR="00557C44">
              <w:rPr>
                <w:noProof/>
                <w:webHidden/>
              </w:rPr>
              <w:fldChar w:fldCharType="separate"/>
            </w:r>
            <w:r w:rsidR="00A44CDA">
              <w:rPr>
                <w:noProof/>
                <w:webHidden/>
              </w:rPr>
              <w:t>46</w:t>
            </w:r>
            <w:r w:rsidR="00557C44">
              <w:rPr>
                <w:noProof/>
                <w:webHidden/>
              </w:rPr>
              <w:fldChar w:fldCharType="end"/>
            </w:r>
          </w:hyperlink>
        </w:p>
        <w:p w14:paraId="495B7210" w14:textId="0369356B" w:rsidR="00557C44" w:rsidRDefault="0066089A">
          <w:pPr>
            <w:pStyle w:val="TOC2"/>
            <w:tabs>
              <w:tab w:val="right" w:leader="dot" w:pos="9350"/>
            </w:tabs>
            <w:rPr>
              <w:rFonts w:asciiTheme="minorHAnsi" w:eastAsiaTheme="minorEastAsia" w:hAnsiTheme="minorHAnsi" w:cstheme="minorBidi"/>
              <w:noProof/>
              <w:kern w:val="0"/>
              <w:sz w:val="22"/>
              <w:szCs w:val="22"/>
            </w:rPr>
          </w:pPr>
          <w:hyperlink w:anchor="_Toc75337043" w:history="1">
            <w:r w:rsidR="00557C44" w:rsidRPr="00CD2F1C">
              <w:rPr>
                <w:rStyle w:val="Hyperlink"/>
                <w:noProof/>
              </w:rPr>
              <w:t>4.5 Kết luận</w:t>
            </w:r>
            <w:r w:rsidR="00557C44">
              <w:rPr>
                <w:noProof/>
                <w:webHidden/>
              </w:rPr>
              <w:tab/>
            </w:r>
            <w:r w:rsidR="00557C44">
              <w:rPr>
                <w:noProof/>
                <w:webHidden/>
              </w:rPr>
              <w:fldChar w:fldCharType="begin"/>
            </w:r>
            <w:r w:rsidR="00557C44">
              <w:rPr>
                <w:noProof/>
                <w:webHidden/>
              </w:rPr>
              <w:instrText xml:space="preserve"> PAGEREF _Toc75337043 \h </w:instrText>
            </w:r>
            <w:r w:rsidR="00557C44">
              <w:rPr>
                <w:noProof/>
                <w:webHidden/>
              </w:rPr>
            </w:r>
            <w:r w:rsidR="00557C44">
              <w:rPr>
                <w:noProof/>
                <w:webHidden/>
              </w:rPr>
              <w:fldChar w:fldCharType="separate"/>
            </w:r>
            <w:r w:rsidR="00A44CDA">
              <w:rPr>
                <w:noProof/>
                <w:webHidden/>
              </w:rPr>
              <w:t>50</w:t>
            </w:r>
            <w:r w:rsidR="00557C44">
              <w:rPr>
                <w:noProof/>
                <w:webHidden/>
              </w:rPr>
              <w:fldChar w:fldCharType="end"/>
            </w:r>
          </w:hyperlink>
        </w:p>
        <w:p w14:paraId="5433A348" w14:textId="1DF747F4"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7044" w:history="1">
            <w:r w:rsidR="00557C44" w:rsidRPr="00CD2F1C">
              <w:rPr>
                <w:rStyle w:val="Hyperlink"/>
                <w:noProof/>
              </w:rPr>
              <w:t>TỔNG KẾT</w:t>
            </w:r>
            <w:r w:rsidR="00557C44">
              <w:rPr>
                <w:noProof/>
                <w:webHidden/>
              </w:rPr>
              <w:tab/>
            </w:r>
            <w:r w:rsidR="00557C44">
              <w:rPr>
                <w:noProof/>
                <w:webHidden/>
              </w:rPr>
              <w:fldChar w:fldCharType="begin"/>
            </w:r>
            <w:r w:rsidR="00557C44">
              <w:rPr>
                <w:noProof/>
                <w:webHidden/>
              </w:rPr>
              <w:instrText xml:space="preserve"> PAGEREF _Toc75337044 \h </w:instrText>
            </w:r>
            <w:r w:rsidR="00557C44">
              <w:rPr>
                <w:noProof/>
                <w:webHidden/>
              </w:rPr>
            </w:r>
            <w:r w:rsidR="00557C44">
              <w:rPr>
                <w:noProof/>
                <w:webHidden/>
              </w:rPr>
              <w:fldChar w:fldCharType="separate"/>
            </w:r>
            <w:r w:rsidR="00A44CDA">
              <w:rPr>
                <w:noProof/>
                <w:webHidden/>
              </w:rPr>
              <w:t>51</w:t>
            </w:r>
            <w:r w:rsidR="00557C44">
              <w:rPr>
                <w:noProof/>
                <w:webHidden/>
              </w:rPr>
              <w:fldChar w:fldCharType="end"/>
            </w:r>
          </w:hyperlink>
        </w:p>
        <w:p w14:paraId="5C0BE855" w14:textId="5E52A488" w:rsidR="00557C44" w:rsidRDefault="0066089A">
          <w:pPr>
            <w:pStyle w:val="TOC1"/>
            <w:tabs>
              <w:tab w:val="right" w:leader="dot" w:pos="9350"/>
            </w:tabs>
            <w:rPr>
              <w:rFonts w:asciiTheme="minorHAnsi" w:eastAsiaTheme="minorEastAsia" w:hAnsiTheme="minorHAnsi" w:cstheme="minorBidi"/>
              <w:noProof/>
              <w:kern w:val="0"/>
              <w:sz w:val="22"/>
              <w:szCs w:val="22"/>
            </w:rPr>
          </w:pPr>
          <w:hyperlink w:anchor="_Toc75337045" w:history="1">
            <w:r w:rsidR="00557C44" w:rsidRPr="00CD2F1C">
              <w:rPr>
                <w:rStyle w:val="Hyperlink"/>
                <w:noProof/>
              </w:rPr>
              <w:t>DANH MỤC TÀI LIỆU THAM KHẢO</w:t>
            </w:r>
            <w:r w:rsidR="00557C44">
              <w:rPr>
                <w:noProof/>
                <w:webHidden/>
              </w:rPr>
              <w:tab/>
            </w:r>
            <w:r w:rsidR="00557C44">
              <w:rPr>
                <w:noProof/>
                <w:webHidden/>
              </w:rPr>
              <w:fldChar w:fldCharType="begin"/>
            </w:r>
            <w:r w:rsidR="00557C44">
              <w:rPr>
                <w:noProof/>
                <w:webHidden/>
              </w:rPr>
              <w:instrText xml:space="preserve"> PAGEREF _Toc75337045 \h </w:instrText>
            </w:r>
            <w:r w:rsidR="00557C44">
              <w:rPr>
                <w:noProof/>
                <w:webHidden/>
              </w:rPr>
            </w:r>
            <w:r w:rsidR="00557C44">
              <w:rPr>
                <w:noProof/>
                <w:webHidden/>
              </w:rPr>
              <w:fldChar w:fldCharType="separate"/>
            </w:r>
            <w:r w:rsidR="00A44CDA">
              <w:rPr>
                <w:noProof/>
                <w:webHidden/>
              </w:rPr>
              <w:t>52</w:t>
            </w:r>
            <w:r w:rsidR="00557C44">
              <w:rPr>
                <w:noProof/>
                <w:webHidden/>
              </w:rPr>
              <w:fldChar w:fldCharType="end"/>
            </w:r>
          </w:hyperlink>
        </w:p>
        <w:p w14:paraId="0736C800" w14:textId="4FDCE34A"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0" w:name="_Toc75336989"/>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77777777"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34C9D700" w:rsidR="00664C8A" w:rsidRDefault="00664C8A" w:rsidP="00664C8A">
      <w:pPr>
        <w:pStyle w:val="Heading1unnumbered"/>
      </w:pPr>
      <w:r w:rsidRPr="003C3699">
        <w:br w:type="column"/>
      </w:r>
      <w:bookmarkStart w:id="1" w:name="_Toc75336990"/>
      <w:r>
        <w:lastRenderedPageBreak/>
        <w:t>DANH MỤC HÌNH ẢNH</w:t>
      </w:r>
      <w:bookmarkEnd w:id="1"/>
    </w:p>
    <w:p w14:paraId="46406534" w14:textId="72A211FC" w:rsidR="00550D9B"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Caption,1" </w:instrText>
      </w:r>
      <w:r>
        <w:fldChar w:fldCharType="separate"/>
      </w:r>
      <w:hyperlink w:anchor="_Toc75274555" w:history="1">
        <w:r w:rsidRPr="00BE080F">
          <w:rPr>
            <w:rStyle w:val="Hyperlink"/>
            <w:noProof/>
          </w:rPr>
          <w:t xml:space="preserve">Hình </w:t>
        </w:r>
        <w:r w:rsidR="00ED309B">
          <w:rPr>
            <w:rStyle w:val="Hyperlink"/>
            <w:noProof/>
          </w:rPr>
          <w:t xml:space="preserve"> </w:t>
        </w:r>
        <w:r w:rsidRPr="00BE080F">
          <w:rPr>
            <w:rStyle w:val="Hyperlink"/>
            <w:noProof/>
          </w:rPr>
          <w:t>2.1 Cấu trúc của cơ</w:t>
        </w:r>
        <w:r>
          <w:rPr>
            <w:noProof/>
            <w:webHidden/>
          </w:rPr>
          <w:tab/>
        </w:r>
        <w:r>
          <w:rPr>
            <w:noProof/>
            <w:webHidden/>
          </w:rPr>
          <w:fldChar w:fldCharType="begin"/>
        </w:r>
        <w:r>
          <w:rPr>
            <w:noProof/>
            <w:webHidden/>
          </w:rPr>
          <w:instrText xml:space="preserve"> PAGEREF _Toc75274555 \h </w:instrText>
        </w:r>
        <w:r>
          <w:rPr>
            <w:noProof/>
            <w:webHidden/>
          </w:rPr>
        </w:r>
        <w:r>
          <w:rPr>
            <w:noProof/>
            <w:webHidden/>
          </w:rPr>
          <w:fldChar w:fldCharType="separate"/>
        </w:r>
        <w:r w:rsidR="00A44CDA">
          <w:rPr>
            <w:noProof/>
            <w:webHidden/>
          </w:rPr>
          <w:t>4</w:t>
        </w:r>
        <w:r>
          <w:rPr>
            <w:noProof/>
            <w:webHidden/>
          </w:rPr>
          <w:fldChar w:fldCharType="end"/>
        </w:r>
      </w:hyperlink>
    </w:p>
    <w:p w14:paraId="2F7747A5" w14:textId="1F7C6BA0"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56" w:history="1">
        <w:r w:rsidR="00550D9B" w:rsidRPr="00BE080F">
          <w:rPr>
            <w:rStyle w:val="Hyperlink"/>
            <w:noProof/>
          </w:rPr>
          <w:t>Hình  2.2 Kích thích dây thần kinh vận động</w:t>
        </w:r>
        <w:r w:rsidR="00550D9B">
          <w:rPr>
            <w:noProof/>
            <w:webHidden/>
          </w:rPr>
          <w:tab/>
        </w:r>
        <w:r w:rsidR="00550D9B">
          <w:rPr>
            <w:noProof/>
            <w:webHidden/>
          </w:rPr>
          <w:fldChar w:fldCharType="begin"/>
        </w:r>
        <w:r w:rsidR="00550D9B">
          <w:rPr>
            <w:noProof/>
            <w:webHidden/>
          </w:rPr>
          <w:instrText xml:space="preserve"> PAGEREF _Toc75274556 \h </w:instrText>
        </w:r>
        <w:r w:rsidR="00550D9B">
          <w:rPr>
            <w:noProof/>
            <w:webHidden/>
          </w:rPr>
        </w:r>
        <w:r w:rsidR="00550D9B">
          <w:rPr>
            <w:noProof/>
            <w:webHidden/>
          </w:rPr>
          <w:fldChar w:fldCharType="separate"/>
        </w:r>
        <w:r w:rsidR="00A44CDA">
          <w:rPr>
            <w:noProof/>
            <w:webHidden/>
          </w:rPr>
          <w:t>6</w:t>
        </w:r>
        <w:r w:rsidR="00550D9B">
          <w:rPr>
            <w:noProof/>
            <w:webHidden/>
          </w:rPr>
          <w:fldChar w:fldCharType="end"/>
        </w:r>
      </w:hyperlink>
    </w:p>
    <w:p w14:paraId="0E0450EC" w14:textId="569C4A86"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57" w:history="1">
        <w:r w:rsidR="00550D9B" w:rsidRPr="00BE080F">
          <w:rPr>
            <w:rStyle w:val="Hyperlink"/>
            <w:noProof/>
          </w:rPr>
          <w:t>Hình  2.3 Đo điện cơ bên trong da</w:t>
        </w:r>
        <w:r w:rsidR="00550D9B">
          <w:rPr>
            <w:noProof/>
            <w:webHidden/>
          </w:rPr>
          <w:tab/>
        </w:r>
        <w:r w:rsidR="00550D9B">
          <w:rPr>
            <w:noProof/>
            <w:webHidden/>
          </w:rPr>
          <w:fldChar w:fldCharType="begin"/>
        </w:r>
        <w:r w:rsidR="00550D9B">
          <w:rPr>
            <w:noProof/>
            <w:webHidden/>
          </w:rPr>
          <w:instrText xml:space="preserve"> PAGEREF _Toc75274557 \h </w:instrText>
        </w:r>
        <w:r w:rsidR="00550D9B">
          <w:rPr>
            <w:noProof/>
            <w:webHidden/>
          </w:rPr>
        </w:r>
        <w:r w:rsidR="00550D9B">
          <w:rPr>
            <w:noProof/>
            <w:webHidden/>
          </w:rPr>
          <w:fldChar w:fldCharType="separate"/>
        </w:r>
        <w:r w:rsidR="00A44CDA">
          <w:rPr>
            <w:noProof/>
            <w:webHidden/>
          </w:rPr>
          <w:t>7</w:t>
        </w:r>
        <w:r w:rsidR="00550D9B">
          <w:rPr>
            <w:noProof/>
            <w:webHidden/>
          </w:rPr>
          <w:fldChar w:fldCharType="end"/>
        </w:r>
      </w:hyperlink>
    </w:p>
    <w:p w14:paraId="56A12841" w14:textId="7410D7F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58" w:history="1">
        <w:r w:rsidR="00550D9B" w:rsidRPr="00BE080F">
          <w:rPr>
            <w:rStyle w:val="Hyperlink"/>
            <w:noProof/>
          </w:rPr>
          <w:t>Hình  2.4 Đo tín hiệu điện cơ bề mặt da</w:t>
        </w:r>
        <w:r w:rsidR="00550D9B">
          <w:rPr>
            <w:noProof/>
            <w:webHidden/>
          </w:rPr>
          <w:tab/>
        </w:r>
        <w:r w:rsidR="00550D9B">
          <w:rPr>
            <w:noProof/>
            <w:webHidden/>
          </w:rPr>
          <w:fldChar w:fldCharType="begin"/>
        </w:r>
        <w:r w:rsidR="00550D9B">
          <w:rPr>
            <w:noProof/>
            <w:webHidden/>
          </w:rPr>
          <w:instrText xml:space="preserve"> PAGEREF _Toc75274558 \h </w:instrText>
        </w:r>
        <w:r w:rsidR="00550D9B">
          <w:rPr>
            <w:noProof/>
            <w:webHidden/>
          </w:rPr>
        </w:r>
        <w:r w:rsidR="00550D9B">
          <w:rPr>
            <w:noProof/>
            <w:webHidden/>
          </w:rPr>
          <w:fldChar w:fldCharType="separate"/>
        </w:r>
        <w:r w:rsidR="00A44CDA">
          <w:rPr>
            <w:noProof/>
            <w:webHidden/>
          </w:rPr>
          <w:t>8</w:t>
        </w:r>
        <w:r w:rsidR="00550D9B">
          <w:rPr>
            <w:noProof/>
            <w:webHidden/>
          </w:rPr>
          <w:fldChar w:fldCharType="end"/>
        </w:r>
      </w:hyperlink>
    </w:p>
    <w:p w14:paraId="7F921A21" w14:textId="002C8A28"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59" w:history="1">
        <w:r w:rsidR="00550D9B" w:rsidRPr="00BE080F">
          <w:rPr>
            <w:rStyle w:val="Hyperlink"/>
            <w:noProof/>
          </w:rPr>
          <w:t>Hình  2.5 Cánh tay giả và chân giả</w:t>
        </w:r>
        <w:r w:rsidR="00550D9B">
          <w:rPr>
            <w:noProof/>
            <w:webHidden/>
          </w:rPr>
          <w:tab/>
        </w:r>
        <w:r w:rsidR="00550D9B">
          <w:rPr>
            <w:noProof/>
            <w:webHidden/>
          </w:rPr>
          <w:fldChar w:fldCharType="begin"/>
        </w:r>
        <w:r w:rsidR="00550D9B">
          <w:rPr>
            <w:noProof/>
            <w:webHidden/>
          </w:rPr>
          <w:instrText xml:space="preserve"> PAGEREF _Toc75274559 \h </w:instrText>
        </w:r>
        <w:r w:rsidR="00550D9B">
          <w:rPr>
            <w:noProof/>
            <w:webHidden/>
          </w:rPr>
        </w:r>
        <w:r w:rsidR="00550D9B">
          <w:rPr>
            <w:noProof/>
            <w:webHidden/>
          </w:rPr>
          <w:fldChar w:fldCharType="separate"/>
        </w:r>
        <w:r w:rsidR="00A44CDA">
          <w:rPr>
            <w:noProof/>
            <w:webHidden/>
          </w:rPr>
          <w:t>8</w:t>
        </w:r>
        <w:r w:rsidR="00550D9B">
          <w:rPr>
            <w:noProof/>
            <w:webHidden/>
          </w:rPr>
          <w:fldChar w:fldCharType="end"/>
        </w:r>
      </w:hyperlink>
    </w:p>
    <w:p w14:paraId="23015FFF" w14:textId="32044391"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0" w:history="1">
        <w:r w:rsidR="00550D9B" w:rsidRPr="00BE080F">
          <w:rPr>
            <w:rStyle w:val="Hyperlink"/>
            <w:noProof/>
          </w:rPr>
          <w:t>Hình  2.6 a) Ghi điện cơ ở tay b) Đồ thị biên độ tín hiệu EMG</w:t>
        </w:r>
        <w:r w:rsidR="00550D9B">
          <w:rPr>
            <w:noProof/>
            <w:webHidden/>
          </w:rPr>
          <w:tab/>
        </w:r>
        <w:r w:rsidR="00550D9B">
          <w:rPr>
            <w:noProof/>
            <w:webHidden/>
          </w:rPr>
          <w:fldChar w:fldCharType="begin"/>
        </w:r>
        <w:r w:rsidR="00550D9B">
          <w:rPr>
            <w:noProof/>
            <w:webHidden/>
          </w:rPr>
          <w:instrText xml:space="preserve"> PAGEREF _Toc75274560 \h </w:instrText>
        </w:r>
        <w:r w:rsidR="00550D9B">
          <w:rPr>
            <w:noProof/>
            <w:webHidden/>
          </w:rPr>
        </w:r>
        <w:r w:rsidR="00550D9B">
          <w:rPr>
            <w:noProof/>
            <w:webHidden/>
          </w:rPr>
          <w:fldChar w:fldCharType="separate"/>
        </w:r>
        <w:r w:rsidR="00A44CDA">
          <w:rPr>
            <w:noProof/>
            <w:webHidden/>
          </w:rPr>
          <w:t>9</w:t>
        </w:r>
        <w:r w:rsidR="00550D9B">
          <w:rPr>
            <w:noProof/>
            <w:webHidden/>
          </w:rPr>
          <w:fldChar w:fldCharType="end"/>
        </w:r>
      </w:hyperlink>
    </w:p>
    <w:p w14:paraId="06CC84CB" w14:textId="7C9E04FB"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1" w:history="1">
        <w:r w:rsidR="00550D9B" w:rsidRPr="00BE080F">
          <w:rPr>
            <w:rStyle w:val="Hyperlink"/>
            <w:noProof/>
          </w:rPr>
          <w:t>Hình  2.7 Sureface EMG Sensor of Biometrics</w:t>
        </w:r>
        <w:r w:rsidR="00550D9B">
          <w:rPr>
            <w:noProof/>
            <w:webHidden/>
          </w:rPr>
          <w:tab/>
        </w:r>
        <w:r w:rsidR="00550D9B">
          <w:rPr>
            <w:noProof/>
            <w:webHidden/>
          </w:rPr>
          <w:fldChar w:fldCharType="begin"/>
        </w:r>
        <w:r w:rsidR="00550D9B">
          <w:rPr>
            <w:noProof/>
            <w:webHidden/>
          </w:rPr>
          <w:instrText xml:space="preserve"> PAGEREF _Toc75274561 \h </w:instrText>
        </w:r>
        <w:r w:rsidR="00550D9B">
          <w:rPr>
            <w:noProof/>
            <w:webHidden/>
          </w:rPr>
        </w:r>
        <w:r w:rsidR="00550D9B">
          <w:rPr>
            <w:noProof/>
            <w:webHidden/>
          </w:rPr>
          <w:fldChar w:fldCharType="separate"/>
        </w:r>
        <w:r w:rsidR="00A44CDA">
          <w:rPr>
            <w:noProof/>
            <w:webHidden/>
          </w:rPr>
          <w:t>11</w:t>
        </w:r>
        <w:r w:rsidR="00550D9B">
          <w:rPr>
            <w:noProof/>
            <w:webHidden/>
          </w:rPr>
          <w:fldChar w:fldCharType="end"/>
        </w:r>
      </w:hyperlink>
    </w:p>
    <w:p w14:paraId="6F0F1A56" w14:textId="7BDD7FC7"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2" w:history="1">
        <w:r w:rsidR="00550D9B" w:rsidRPr="00BE080F">
          <w:rPr>
            <w:rStyle w:val="Hyperlink"/>
            <w:noProof/>
          </w:rPr>
          <w:t>Hình  2.8 Pico EMG</w:t>
        </w:r>
        <w:r w:rsidR="00550D9B">
          <w:rPr>
            <w:noProof/>
            <w:webHidden/>
          </w:rPr>
          <w:tab/>
        </w:r>
        <w:r w:rsidR="00550D9B">
          <w:rPr>
            <w:noProof/>
            <w:webHidden/>
          </w:rPr>
          <w:fldChar w:fldCharType="begin"/>
        </w:r>
        <w:r w:rsidR="00550D9B">
          <w:rPr>
            <w:noProof/>
            <w:webHidden/>
          </w:rPr>
          <w:instrText xml:space="preserve"> PAGEREF _Toc75274562 \h </w:instrText>
        </w:r>
        <w:r w:rsidR="00550D9B">
          <w:rPr>
            <w:noProof/>
            <w:webHidden/>
          </w:rPr>
        </w:r>
        <w:r w:rsidR="00550D9B">
          <w:rPr>
            <w:noProof/>
            <w:webHidden/>
          </w:rPr>
          <w:fldChar w:fldCharType="separate"/>
        </w:r>
        <w:r w:rsidR="00A44CDA">
          <w:rPr>
            <w:noProof/>
            <w:webHidden/>
          </w:rPr>
          <w:t>11</w:t>
        </w:r>
        <w:r w:rsidR="00550D9B">
          <w:rPr>
            <w:noProof/>
            <w:webHidden/>
          </w:rPr>
          <w:fldChar w:fldCharType="end"/>
        </w:r>
      </w:hyperlink>
    </w:p>
    <w:p w14:paraId="31725718" w14:textId="5A8C1D3A"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3" w:history="1">
        <w:r w:rsidR="00550D9B" w:rsidRPr="00BE080F">
          <w:rPr>
            <w:rStyle w:val="Hyperlink"/>
            <w:noProof/>
          </w:rPr>
          <w:t>Hình  2.9 ShimmerCapture for Android</w:t>
        </w:r>
        <w:r w:rsidR="00550D9B">
          <w:rPr>
            <w:noProof/>
            <w:webHidden/>
          </w:rPr>
          <w:tab/>
        </w:r>
        <w:r w:rsidR="00550D9B">
          <w:rPr>
            <w:noProof/>
            <w:webHidden/>
          </w:rPr>
          <w:fldChar w:fldCharType="begin"/>
        </w:r>
        <w:r w:rsidR="00550D9B">
          <w:rPr>
            <w:noProof/>
            <w:webHidden/>
          </w:rPr>
          <w:instrText xml:space="preserve"> PAGEREF _Toc75274563 \h </w:instrText>
        </w:r>
        <w:r w:rsidR="00550D9B">
          <w:rPr>
            <w:noProof/>
            <w:webHidden/>
          </w:rPr>
        </w:r>
        <w:r w:rsidR="00550D9B">
          <w:rPr>
            <w:noProof/>
            <w:webHidden/>
          </w:rPr>
          <w:fldChar w:fldCharType="separate"/>
        </w:r>
        <w:r w:rsidR="00A44CDA">
          <w:rPr>
            <w:noProof/>
            <w:webHidden/>
          </w:rPr>
          <w:t>12</w:t>
        </w:r>
        <w:r w:rsidR="00550D9B">
          <w:rPr>
            <w:noProof/>
            <w:webHidden/>
          </w:rPr>
          <w:fldChar w:fldCharType="end"/>
        </w:r>
      </w:hyperlink>
    </w:p>
    <w:p w14:paraId="0A840552" w14:textId="4E98DE9E"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4" w:history="1">
        <w:r w:rsidR="00550D9B" w:rsidRPr="00BE080F">
          <w:rPr>
            <w:rStyle w:val="Hyperlink"/>
            <w:noProof/>
          </w:rPr>
          <w:t>Bảng</w:t>
        </w:r>
        <w:r w:rsidR="00ED309B">
          <w:rPr>
            <w:rStyle w:val="Hyperlink"/>
            <w:noProof/>
          </w:rPr>
          <w:t xml:space="preserve"> </w:t>
        </w:r>
        <w:r w:rsidR="00550D9B" w:rsidRPr="00BE080F">
          <w:rPr>
            <w:rStyle w:val="Hyperlink"/>
            <w:noProof/>
          </w:rPr>
          <w:t xml:space="preserve"> 2</w:t>
        </w:r>
        <w:r w:rsidR="00550D9B" w:rsidRPr="00BE080F">
          <w:rPr>
            <w:rStyle w:val="Hyperlink"/>
            <w:noProof/>
          </w:rPr>
          <w:noBreakHyphen/>
          <w:t>1 Bảng so sánh các công nghệ truyền dẫn không dây trong smart_home</w:t>
        </w:r>
        <w:r w:rsidR="00550D9B">
          <w:rPr>
            <w:noProof/>
            <w:webHidden/>
          </w:rPr>
          <w:tab/>
        </w:r>
        <w:r w:rsidR="00550D9B">
          <w:rPr>
            <w:noProof/>
            <w:webHidden/>
          </w:rPr>
          <w:fldChar w:fldCharType="begin"/>
        </w:r>
        <w:r w:rsidR="00550D9B">
          <w:rPr>
            <w:noProof/>
            <w:webHidden/>
          </w:rPr>
          <w:instrText xml:space="preserve"> PAGEREF _Toc75274564 \h </w:instrText>
        </w:r>
        <w:r w:rsidR="00550D9B">
          <w:rPr>
            <w:noProof/>
            <w:webHidden/>
          </w:rPr>
        </w:r>
        <w:r w:rsidR="00550D9B">
          <w:rPr>
            <w:noProof/>
            <w:webHidden/>
          </w:rPr>
          <w:fldChar w:fldCharType="separate"/>
        </w:r>
        <w:r w:rsidR="00A44CDA">
          <w:rPr>
            <w:noProof/>
            <w:webHidden/>
          </w:rPr>
          <w:t>14</w:t>
        </w:r>
        <w:r w:rsidR="00550D9B">
          <w:rPr>
            <w:noProof/>
            <w:webHidden/>
          </w:rPr>
          <w:fldChar w:fldCharType="end"/>
        </w:r>
      </w:hyperlink>
    </w:p>
    <w:p w14:paraId="05CCC6DA" w14:textId="59A126CB"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5" w:history="1">
        <w:r w:rsidR="00550D9B" w:rsidRPr="00BE080F">
          <w:rPr>
            <w:rStyle w:val="Hyperlink"/>
            <w:noProof/>
          </w:rPr>
          <w:t>Hình</w:t>
        </w:r>
        <w:r w:rsidR="00ED309B">
          <w:rPr>
            <w:rStyle w:val="Hyperlink"/>
            <w:noProof/>
          </w:rPr>
          <w:t xml:space="preserve"> </w:t>
        </w:r>
        <w:r w:rsidR="00550D9B" w:rsidRPr="00BE080F">
          <w:rPr>
            <w:rStyle w:val="Hyperlink"/>
            <w:noProof/>
          </w:rPr>
          <w:t xml:space="preserve"> 2.10 BLE protocol stack</w:t>
        </w:r>
        <w:r w:rsidR="00550D9B">
          <w:rPr>
            <w:noProof/>
            <w:webHidden/>
          </w:rPr>
          <w:tab/>
        </w:r>
        <w:r w:rsidR="00550D9B">
          <w:rPr>
            <w:noProof/>
            <w:webHidden/>
          </w:rPr>
          <w:fldChar w:fldCharType="begin"/>
        </w:r>
        <w:r w:rsidR="00550D9B">
          <w:rPr>
            <w:noProof/>
            <w:webHidden/>
          </w:rPr>
          <w:instrText xml:space="preserve"> PAGEREF _Toc75274565 \h </w:instrText>
        </w:r>
        <w:r w:rsidR="00550D9B">
          <w:rPr>
            <w:noProof/>
            <w:webHidden/>
          </w:rPr>
        </w:r>
        <w:r w:rsidR="00550D9B">
          <w:rPr>
            <w:noProof/>
            <w:webHidden/>
          </w:rPr>
          <w:fldChar w:fldCharType="separate"/>
        </w:r>
        <w:r w:rsidR="00A44CDA">
          <w:rPr>
            <w:noProof/>
            <w:webHidden/>
          </w:rPr>
          <w:t>15</w:t>
        </w:r>
        <w:r w:rsidR="00550D9B">
          <w:rPr>
            <w:noProof/>
            <w:webHidden/>
          </w:rPr>
          <w:fldChar w:fldCharType="end"/>
        </w:r>
      </w:hyperlink>
    </w:p>
    <w:p w14:paraId="1BF5452E" w14:textId="5DB3447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6" w:history="1">
        <w:r w:rsidR="00550D9B" w:rsidRPr="00BE080F">
          <w:rPr>
            <w:rStyle w:val="Hyperlink"/>
            <w:noProof/>
          </w:rPr>
          <w:t>Hình  2.11 Cấu trúc của một profile trong BLE</w:t>
        </w:r>
        <w:r w:rsidR="00550D9B">
          <w:rPr>
            <w:noProof/>
            <w:webHidden/>
          </w:rPr>
          <w:tab/>
        </w:r>
        <w:r w:rsidR="00550D9B">
          <w:rPr>
            <w:noProof/>
            <w:webHidden/>
          </w:rPr>
          <w:fldChar w:fldCharType="begin"/>
        </w:r>
        <w:r w:rsidR="00550D9B">
          <w:rPr>
            <w:noProof/>
            <w:webHidden/>
          </w:rPr>
          <w:instrText xml:space="preserve"> PAGEREF _Toc75274566 \h </w:instrText>
        </w:r>
        <w:r w:rsidR="00550D9B">
          <w:rPr>
            <w:noProof/>
            <w:webHidden/>
          </w:rPr>
        </w:r>
        <w:r w:rsidR="00550D9B">
          <w:rPr>
            <w:noProof/>
            <w:webHidden/>
          </w:rPr>
          <w:fldChar w:fldCharType="separate"/>
        </w:r>
        <w:r w:rsidR="00A44CDA">
          <w:rPr>
            <w:noProof/>
            <w:webHidden/>
          </w:rPr>
          <w:t>17</w:t>
        </w:r>
        <w:r w:rsidR="00550D9B">
          <w:rPr>
            <w:noProof/>
            <w:webHidden/>
          </w:rPr>
          <w:fldChar w:fldCharType="end"/>
        </w:r>
      </w:hyperlink>
    </w:p>
    <w:p w14:paraId="2B6BC117" w14:textId="51A6D41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7" w:history="1">
        <w:r w:rsidR="00550D9B" w:rsidRPr="00BE080F">
          <w:rPr>
            <w:rStyle w:val="Hyperlink"/>
            <w:noProof/>
          </w:rPr>
          <w:t>Hình  2.12 Hỉnh ảnh trước và sau khi phủ graphene của a) polyesste b) Nylon</w:t>
        </w:r>
        <w:r w:rsidR="00550D9B">
          <w:rPr>
            <w:noProof/>
            <w:webHidden/>
          </w:rPr>
          <w:tab/>
        </w:r>
        <w:r w:rsidR="00550D9B">
          <w:rPr>
            <w:noProof/>
            <w:webHidden/>
          </w:rPr>
          <w:fldChar w:fldCharType="begin"/>
        </w:r>
        <w:r w:rsidR="00550D9B">
          <w:rPr>
            <w:noProof/>
            <w:webHidden/>
          </w:rPr>
          <w:instrText xml:space="preserve"> PAGEREF _Toc75274567 \h </w:instrText>
        </w:r>
        <w:r w:rsidR="00550D9B">
          <w:rPr>
            <w:noProof/>
            <w:webHidden/>
          </w:rPr>
        </w:r>
        <w:r w:rsidR="00550D9B">
          <w:rPr>
            <w:noProof/>
            <w:webHidden/>
          </w:rPr>
          <w:fldChar w:fldCharType="separate"/>
        </w:r>
        <w:r w:rsidR="00A44CDA">
          <w:rPr>
            <w:noProof/>
            <w:webHidden/>
          </w:rPr>
          <w:t>18</w:t>
        </w:r>
        <w:r w:rsidR="00550D9B">
          <w:rPr>
            <w:noProof/>
            <w:webHidden/>
          </w:rPr>
          <w:fldChar w:fldCharType="end"/>
        </w:r>
      </w:hyperlink>
    </w:p>
    <w:p w14:paraId="5FDB5EDA" w14:textId="701BB47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8" w:history="1">
        <w:r w:rsidR="00550D9B" w:rsidRPr="00BE080F">
          <w:rPr>
            <w:rStyle w:val="Hyperlink"/>
            <w:noProof/>
          </w:rPr>
          <w:t>Hình  3.1 sơ đồ hệ thống</w:t>
        </w:r>
        <w:r w:rsidR="00550D9B">
          <w:rPr>
            <w:noProof/>
            <w:webHidden/>
          </w:rPr>
          <w:tab/>
        </w:r>
        <w:r w:rsidR="00550D9B">
          <w:rPr>
            <w:noProof/>
            <w:webHidden/>
          </w:rPr>
          <w:fldChar w:fldCharType="begin"/>
        </w:r>
        <w:r w:rsidR="00550D9B">
          <w:rPr>
            <w:noProof/>
            <w:webHidden/>
          </w:rPr>
          <w:instrText xml:space="preserve"> PAGEREF _Toc75274568 \h </w:instrText>
        </w:r>
        <w:r w:rsidR="00550D9B">
          <w:rPr>
            <w:noProof/>
            <w:webHidden/>
          </w:rPr>
        </w:r>
        <w:r w:rsidR="00550D9B">
          <w:rPr>
            <w:noProof/>
            <w:webHidden/>
          </w:rPr>
          <w:fldChar w:fldCharType="separate"/>
        </w:r>
        <w:r w:rsidR="00A44CDA">
          <w:rPr>
            <w:noProof/>
            <w:webHidden/>
          </w:rPr>
          <w:t>20</w:t>
        </w:r>
        <w:r w:rsidR="00550D9B">
          <w:rPr>
            <w:noProof/>
            <w:webHidden/>
          </w:rPr>
          <w:fldChar w:fldCharType="end"/>
        </w:r>
      </w:hyperlink>
    </w:p>
    <w:p w14:paraId="7DD2C6AE" w14:textId="69049895"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69" w:history="1">
        <w:r w:rsidR="00550D9B" w:rsidRPr="00BE080F">
          <w:rPr>
            <w:rStyle w:val="Hyperlink"/>
            <w:noProof/>
          </w:rPr>
          <w:t>Hình  3.2 Sơ đồ phần cứng</w:t>
        </w:r>
        <w:r w:rsidR="00550D9B">
          <w:rPr>
            <w:noProof/>
            <w:webHidden/>
          </w:rPr>
          <w:tab/>
        </w:r>
        <w:r w:rsidR="00550D9B">
          <w:rPr>
            <w:noProof/>
            <w:webHidden/>
          </w:rPr>
          <w:fldChar w:fldCharType="begin"/>
        </w:r>
        <w:r w:rsidR="00550D9B">
          <w:rPr>
            <w:noProof/>
            <w:webHidden/>
          </w:rPr>
          <w:instrText xml:space="preserve"> PAGEREF _Toc75274569 \h </w:instrText>
        </w:r>
        <w:r w:rsidR="00550D9B">
          <w:rPr>
            <w:noProof/>
            <w:webHidden/>
          </w:rPr>
        </w:r>
        <w:r w:rsidR="00550D9B">
          <w:rPr>
            <w:noProof/>
            <w:webHidden/>
          </w:rPr>
          <w:fldChar w:fldCharType="separate"/>
        </w:r>
        <w:r w:rsidR="00A44CDA">
          <w:rPr>
            <w:noProof/>
            <w:webHidden/>
          </w:rPr>
          <w:t>20</w:t>
        </w:r>
        <w:r w:rsidR="00550D9B">
          <w:rPr>
            <w:noProof/>
            <w:webHidden/>
          </w:rPr>
          <w:fldChar w:fldCharType="end"/>
        </w:r>
      </w:hyperlink>
    </w:p>
    <w:p w14:paraId="1A1CFA39" w14:textId="72A293EF"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0" w:history="1">
        <w:r w:rsidR="00550D9B" w:rsidRPr="00BE080F">
          <w:rPr>
            <w:rStyle w:val="Hyperlink"/>
            <w:noProof/>
          </w:rPr>
          <w:t>Hình  3.3 Điện cực ướt(AgAgCl)</w:t>
        </w:r>
        <w:r w:rsidR="00550D9B">
          <w:rPr>
            <w:noProof/>
            <w:webHidden/>
          </w:rPr>
          <w:tab/>
        </w:r>
        <w:r w:rsidR="00550D9B">
          <w:rPr>
            <w:noProof/>
            <w:webHidden/>
          </w:rPr>
          <w:fldChar w:fldCharType="begin"/>
        </w:r>
        <w:r w:rsidR="00550D9B">
          <w:rPr>
            <w:noProof/>
            <w:webHidden/>
          </w:rPr>
          <w:instrText xml:space="preserve"> PAGEREF _Toc75274570 \h </w:instrText>
        </w:r>
        <w:r w:rsidR="00550D9B">
          <w:rPr>
            <w:noProof/>
            <w:webHidden/>
          </w:rPr>
        </w:r>
        <w:r w:rsidR="00550D9B">
          <w:rPr>
            <w:noProof/>
            <w:webHidden/>
          </w:rPr>
          <w:fldChar w:fldCharType="separate"/>
        </w:r>
        <w:r w:rsidR="00A44CDA">
          <w:rPr>
            <w:noProof/>
            <w:webHidden/>
          </w:rPr>
          <w:t>21</w:t>
        </w:r>
        <w:r w:rsidR="00550D9B">
          <w:rPr>
            <w:noProof/>
            <w:webHidden/>
          </w:rPr>
          <w:fldChar w:fldCharType="end"/>
        </w:r>
      </w:hyperlink>
    </w:p>
    <w:p w14:paraId="64B81DAB" w14:textId="6C58E030"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1" w:history="1">
        <w:r w:rsidR="00550D9B" w:rsidRPr="00BE080F">
          <w:rPr>
            <w:rStyle w:val="Hyperlink"/>
            <w:noProof/>
          </w:rPr>
          <w:t>Hình  3.4 Sơ đồ thuật toán xử lý dữ liệu từ BLE controller</w:t>
        </w:r>
        <w:r w:rsidR="00550D9B">
          <w:rPr>
            <w:noProof/>
            <w:webHidden/>
          </w:rPr>
          <w:tab/>
        </w:r>
        <w:r w:rsidR="00550D9B">
          <w:rPr>
            <w:noProof/>
            <w:webHidden/>
          </w:rPr>
          <w:fldChar w:fldCharType="begin"/>
        </w:r>
        <w:r w:rsidR="00550D9B">
          <w:rPr>
            <w:noProof/>
            <w:webHidden/>
          </w:rPr>
          <w:instrText xml:space="preserve"> PAGEREF _Toc75274571 \h </w:instrText>
        </w:r>
        <w:r w:rsidR="00550D9B">
          <w:rPr>
            <w:noProof/>
            <w:webHidden/>
          </w:rPr>
        </w:r>
        <w:r w:rsidR="00550D9B">
          <w:rPr>
            <w:noProof/>
            <w:webHidden/>
          </w:rPr>
          <w:fldChar w:fldCharType="separate"/>
        </w:r>
        <w:r w:rsidR="00A44CDA">
          <w:rPr>
            <w:noProof/>
            <w:webHidden/>
          </w:rPr>
          <w:t>22</w:t>
        </w:r>
        <w:r w:rsidR="00550D9B">
          <w:rPr>
            <w:noProof/>
            <w:webHidden/>
          </w:rPr>
          <w:fldChar w:fldCharType="end"/>
        </w:r>
      </w:hyperlink>
    </w:p>
    <w:p w14:paraId="06571579" w14:textId="3FC3B415"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2" w:history="1">
        <w:r w:rsidR="00550D9B" w:rsidRPr="00BE080F">
          <w:rPr>
            <w:rStyle w:val="Hyperlink"/>
            <w:noProof/>
          </w:rPr>
          <w:t>Hình  3.5 Cấu trúc một gói truyền dữ liệu</w:t>
        </w:r>
        <w:r w:rsidR="00550D9B">
          <w:rPr>
            <w:noProof/>
            <w:webHidden/>
          </w:rPr>
          <w:tab/>
        </w:r>
        <w:r w:rsidR="00550D9B">
          <w:rPr>
            <w:noProof/>
            <w:webHidden/>
          </w:rPr>
          <w:fldChar w:fldCharType="begin"/>
        </w:r>
        <w:r w:rsidR="00550D9B">
          <w:rPr>
            <w:noProof/>
            <w:webHidden/>
          </w:rPr>
          <w:instrText xml:space="preserve"> PAGEREF _Toc75274572 \h </w:instrText>
        </w:r>
        <w:r w:rsidR="00550D9B">
          <w:rPr>
            <w:noProof/>
            <w:webHidden/>
          </w:rPr>
        </w:r>
        <w:r w:rsidR="00550D9B">
          <w:rPr>
            <w:noProof/>
            <w:webHidden/>
          </w:rPr>
          <w:fldChar w:fldCharType="separate"/>
        </w:r>
        <w:r w:rsidR="00A44CDA">
          <w:rPr>
            <w:noProof/>
            <w:webHidden/>
          </w:rPr>
          <w:t>23</w:t>
        </w:r>
        <w:r w:rsidR="00550D9B">
          <w:rPr>
            <w:noProof/>
            <w:webHidden/>
          </w:rPr>
          <w:fldChar w:fldCharType="end"/>
        </w:r>
      </w:hyperlink>
    </w:p>
    <w:p w14:paraId="55DF6918" w14:textId="26E1F4F3"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3" w:history="1">
        <w:r w:rsidR="00550D9B" w:rsidRPr="00BE080F">
          <w:rPr>
            <w:rStyle w:val="Hyperlink"/>
            <w:noProof/>
          </w:rPr>
          <w:t>Hình  3.6 Sơ đồ chức năng của ứng dụng</w:t>
        </w:r>
        <w:r w:rsidR="00550D9B">
          <w:rPr>
            <w:noProof/>
            <w:webHidden/>
          </w:rPr>
          <w:tab/>
        </w:r>
        <w:r w:rsidR="00550D9B">
          <w:rPr>
            <w:noProof/>
            <w:webHidden/>
          </w:rPr>
          <w:fldChar w:fldCharType="begin"/>
        </w:r>
        <w:r w:rsidR="00550D9B">
          <w:rPr>
            <w:noProof/>
            <w:webHidden/>
          </w:rPr>
          <w:instrText xml:space="preserve"> PAGEREF _Toc75274573 \h </w:instrText>
        </w:r>
        <w:r w:rsidR="00550D9B">
          <w:rPr>
            <w:noProof/>
            <w:webHidden/>
          </w:rPr>
        </w:r>
        <w:r w:rsidR="00550D9B">
          <w:rPr>
            <w:noProof/>
            <w:webHidden/>
          </w:rPr>
          <w:fldChar w:fldCharType="separate"/>
        </w:r>
        <w:r w:rsidR="00A44CDA">
          <w:rPr>
            <w:noProof/>
            <w:webHidden/>
          </w:rPr>
          <w:t>23</w:t>
        </w:r>
        <w:r w:rsidR="00550D9B">
          <w:rPr>
            <w:noProof/>
            <w:webHidden/>
          </w:rPr>
          <w:fldChar w:fldCharType="end"/>
        </w:r>
      </w:hyperlink>
    </w:p>
    <w:p w14:paraId="76CFA903" w14:textId="2FB882CA"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4" w:history="1">
        <w:r w:rsidR="00550D9B" w:rsidRPr="00BE080F">
          <w:rPr>
            <w:rStyle w:val="Hyperlink"/>
            <w:noProof/>
          </w:rPr>
          <w:t>Hình  3.7 Mô tả trình tự thao tác ứng dụng cho người sử dụng</w:t>
        </w:r>
        <w:r w:rsidR="00550D9B">
          <w:rPr>
            <w:noProof/>
            <w:webHidden/>
          </w:rPr>
          <w:tab/>
        </w:r>
        <w:r w:rsidR="00550D9B">
          <w:rPr>
            <w:noProof/>
            <w:webHidden/>
          </w:rPr>
          <w:fldChar w:fldCharType="begin"/>
        </w:r>
        <w:r w:rsidR="00550D9B">
          <w:rPr>
            <w:noProof/>
            <w:webHidden/>
          </w:rPr>
          <w:instrText xml:space="preserve"> PAGEREF _Toc75274574 \h </w:instrText>
        </w:r>
        <w:r w:rsidR="00550D9B">
          <w:rPr>
            <w:noProof/>
            <w:webHidden/>
          </w:rPr>
        </w:r>
        <w:r w:rsidR="00550D9B">
          <w:rPr>
            <w:noProof/>
            <w:webHidden/>
          </w:rPr>
          <w:fldChar w:fldCharType="separate"/>
        </w:r>
        <w:r w:rsidR="00A44CDA">
          <w:rPr>
            <w:noProof/>
            <w:webHidden/>
          </w:rPr>
          <w:t>24</w:t>
        </w:r>
        <w:r w:rsidR="00550D9B">
          <w:rPr>
            <w:noProof/>
            <w:webHidden/>
          </w:rPr>
          <w:fldChar w:fldCharType="end"/>
        </w:r>
      </w:hyperlink>
    </w:p>
    <w:p w14:paraId="1793DC7E" w14:textId="0B2C742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5" w:history="1">
        <w:r w:rsidR="00550D9B" w:rsidRPr="00BE080F">
          <w:rPr>
            <w:rStyle w:val="Hyperlink"/>
            <w:noProof/>
          </w:rPr>
          <w:t>Hình  3.8 Sơ đồ khối mạch Analog</w:t>
        </w:r>
        <w:r w:rsidR="00550D9B">
          <w:rPr>
            <w:noProof/>
            <w:webHidden/>
          </w:rPr>
          <w:tab/>
        </w:r>
        <w:r w:rsidR="00550D9B">
          <w:rPr>
            <w:noProof/>
            <w:webHidden/>
          </w:rPr>
          <w:fldChar w:fldCharType="begin"/>
        </w:r>
        <w:r w:rsidR="00550D9B">
          <w:rPr>
            <w:noProof/>
            <w:webHidden/>
          </w:rPr>
          <w:instrText xml:space="preserve"> PAGEREF _Toc75274575 \h </w:instrText>
        </w:r>
        <w:r w:rsidR="00550D9B">
          <w:rPr>
            <w:noProof/>
            <w:webHidden/>
          </w:rPr>
        </w:r>
        <w:r w:rsidR="00550D9B">
          <w:rPr>
            <w:noProof/>
            <w:webHidden/>
          </w:rPr>
          <w:fldChar w:fldCharType="separate"/>
        </w:r>
        <w:r w:rsidR="00A44CDA">
          <w:rPr>
            <w:noProof/>
            <w:webHidden/>
          </w:rPr>
          <w:t>25</w:t>
        </w:r>
        <w:r w:rsidR="00550D9B">
          <w:rPr>
            <w:noProof/>
            <w:webHidden/>
          </w:rPr>
          <w:fldChar w:fldCharType="end"/>
        </w:r>
      </w:hyperlink>
    </w:p>
    <w:p w14:paraId="1E7E7FC1" w14:textId="71243B2B"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6" w:history="1">
        <w:r w:rsidR="00550D9B" w:rsidRPr="00BE080F">
          <w:rPr>
            <w:rStyle w:val="Hyperlink"/>
            <w:noProof/>
          </w:rPr>
          <w:t>Hình  3.9 Khối khuếch đại vi sai</w:t>
        </w:r>
        <w:r w:rsidR="00550D9B">
          <w:rPr>
            <w:noProof/>
            <w:webHidden/>
          </w:rPr>
          <w:tab/>
        </w:r>
        <w:r w:rsidR="00550D9B">
          <w:rPr>
            <w:noProof/>
            <w:webHidden/>
          </w:rPr>
          <w:fldChar w:fldCharType="begin"/>
        </w:r>
        <w:r w:rsidR="00550D9B">
          <w:rPr>
            <w:noProof/>
            <w:webHidden/>
          </w:rPr>
          <w:instrText xml:space="preserve"> PAGEREF _Toc75274576 \h </w:instrText>
        </w:r>
        <w:r w:rsidR="00550D9B">
          <w:rPr>
            <w:noProof/>
            <w:webHidden/>
          </w:rPr>
        </w:r>
        <w:r w:rsidR="00550D9B">
          <w:rPr>
            <w:noProof/>
            <w:webHidden/>
          </w:rPr>
          <w:fldChar w:fldCharType="separate"/>
        </w:r>
        <w:r w:rsidR="00A44CDA">
          <w:rPr>
            <w:noProof/>
            <w:webHidden/>
          </w:rPr>
          <w:t>25</w:t>
        </w:r>
        <w:r w:rsidR="00550D9B">
          <w:rPr>
            <w:noProof/>
            <w:webHidden/>
          </w:rPr>
          <w:fldChar w:fldCharType="end"/>
        </w:r>
      </w:hyperlink>
    </w:p>
    <w:p w14:paraId="75F7C881" w14:textId="6A241D17"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7" w:history="1">
        <w:r w:rsidR="00550D9B" w:rsidRPr="00BE080F">
          <w:rPr>
            <w:rStyle w:val="Hyperlink"/>
            <w:noProof/>
          </w:rPr>
          <w:t>Hình  3.10 Mạch lọc thông cao</w:t>
        </w:r>
        <w:r w:rsidR="00550D9B">
          <w:rPr>
            <w:noProof/>
            <w:webHidden/>
          </w:rPr>
          <w:tab/>
        </w:r>
        <w:r w:rsidR="00550D9B">
          <w:rPr>
            <w:noProof/>
            <w:webHidden/>
          </w:rPr>
          <w:fldChar w:fldCharType="begin"/>
        </w:r>
        <w:r w:rsidR="00550D9B">
          <w:rPr>
            <w:noProof/>
            <w:webHidden/>
          </w:rPr>
          <w:instrText xml:space="preserve"> PAGEREF _Toc75274577 \h </w:instrText>
        </w:r>
        <w:r w:rsidR="00550D9B">
          <w:rPr>
            <w:noProof/>
            <w:webHidden/>
          </w:rPr>
        </w:r>
        <w:r w:rsidR="00550D9B">
          <w:rPr>
            <w:noProof/>
            <w:webHidden/>
          </w:rPr>
          <w:fldChar w:fldCharType="separate"/>
        </w:r>
        <w:r w:rsidR="00A44CDA">
          <w:rPr>
            <w:noProof/>
            <w:webHidden/>
          </w:rPr>
          <w:t>26</w:t>
        </w:r>
        <w:r w:rsidR="00550D9B">
          <w:rPr>
            <w:noProof/>
            <w:webHidden/>
          </w:rPr>
          <w:fldChar w:fldCharType="end"/>
        </w:r>
      </w:hyperlink>
    </w:p>
    <w:p w14:paraId="3DD40250" w14:textId="006A358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8" w:history="1">
        <w:r w:rsidR="00550D9B" w:rsidRPr="00BE080F">
          <w:rPr>
            <w:rStyle w:val="Hyperlink"/>
            <w:noProof/>
          </w:rPr>
          <w:t>Hình  3.11 Mạch lọc thông thấp</w:t>
        </w:r>
        <w:r w:rsidR="00550D9B">
          <w:rPr>
            <w:noProof/>
            <w:webHidden/>
          </w:rPr>
          <w:tab/>
        </w:r>
        <w:r w:rsidR="00550D9B">
          <w:rPr>
            <w:noProof/>
            <w:webHidden/>
          </w:rPr>
          <w:fldChar w:fldCharType="begin"/>
        </w:r>
        <w:r w:rsidR="00550D9B">
          <w:rPr>
            <w:noProof/>
            <w:webHidden/>
          </w:rPr>
          <w:instrText xml:space="preserve"> PAGEREF _Toc75274578 \h </w:instrText>
        </w:r>
        <w:r w:rsidR="00550D9B">
          <w:rPr>
            <w:noProof/>
            <w:webHidden/>
          </w:rPr>
        </w:r>
        <w:r w:rsidR="00550D9B">
          <w:rPr>
            <w:noProof/>
            <w:webHidden/>
          </w:rPr>
          <w:fldChar w:fldCharType="separate"/>
        </w:r>
        <w:r w:rsidR="00A44CDA">
          <w:rPr>
            <w:noProof/>
            <w:webHidden/>
          </w:rPr>
          <w:t>27</w:t>
        </w:r>
        <w:r w:rsidR="00550D9B">
          <w:rPr>
            <w:noProof/>
            <w:webHidden/>
          </w:rPr>
          <w:fldChar w:fldCharType="end"/>
        </w:r>
      </w:hyperlink>
    </w:p>
    <w:p w14:paraId="09697DE0" w14:textId="4548905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79" w:history="1">
        <w:r w:rsidR="00550D9B" w:rsidRPr="00BE080F">
          <w:rPr>
            <w:rStyle w:val="Hyperlink"/>
            <w:noProof/>
          </w:rPr>
          <w:t>Hình  3.12 Khối nguồn</w:t>
        </w:r>
        <w:r w:rsidR="00550D9B">
          <w:rPr>
            <w:noProof/>
            <w:webHidden/>
          </w:rPr>
          <w:tab/>
        </w:r>
        <w:r w:rsidR="00550D9B">
          <w:rPr>
            <w:noProof/>
            <w:webHidden/>
          </w:rPr>
          <w:fldChar w:fldCharType="begin"/>
        </w:r>
        <w:r w:rsidR="00550D9B">
          <w:rPr>
            <w:noProof/>
            <w:webHidden/>
          </w:rPr>
          <w:instrText xml:space="preserve"> PAGEREF _Toc75274579 \h </w:instrText>
        </w:r>
        <w:r w:rsidR="00550D9B">
          <w:rPr>
            <w:noProof/>
            <w:webHidden/>
          </w:rPr>
        </w:r>
        <w:r w:rsidR="00550D9B">
          <w:rPr>
            <w:noProof/>
            <w:webHidden/>
          </w:rPr>
          <w:fldChar w:fldCharType="separate"/>
        </w:r>
        <w:r w:rsidR="00A44CDA">
          <w:rPr>
            <w:noProof/>
            <w:webHidden/>
          </w:rPr>
          <w:t>28</w:t>
        </w:r>
        <w:r w:rsidR="00550D9B">
          <w:rPr>
            <w:noProof/>
            <w:webHidden/>
          </w:rPr>
          <w:fldChar w:fldCharType="end"/>
        </w:r>
      </w:hyperlink>
    </w:p>
    <w:p w14:paraId="2F0EA071" w14:textId="537C3FBB"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0" w:history="1">
        <w:r w:rsidR="00550D9B" w:rsidRPr="00BE080F">
          <w:rPr>
            <w:rStyle w:val="Hyperlink"/>
            <w:noProof/>
          </w:rPr>
          <w:t>Hình  4.1 PCB mặt top mạch đo tín hiệu EMG</w:t>
        </w:r>
        <w:r w:rsidR="00550D9B">
          <w:rPr>
            <w:noProof/>
            <w:webHidden/>
          </w:rPr>
          <w:tab/>
        </w:r>
        <w:r w:rsidR="00550D9B">
          <w:rPr>
            <w:noProof/>
            <w:webHidden/>
          </w:rPr>
          <w:fldChar w:fldCharType="begin"/>
        </w:r>
        <w:r w:rsidR="00550D9B">
          <w:rPr>
            <w:noProof/>
            <w:webHidden/>
          </w:rPr>
          <w:instrText xml:space="preserve"> PAGEREF _Toc75274580 \h </w:instrText>
        </w:r>
        <w:r w:rsidR="00550D9B">
          <w:rPr>
            <w:noProof/>
            <w:webHidden/>
          </w:rPr>
        </w:r>
        <w:r w:rsidR="00550D9B">
          <w:rPr>
            <w:noProof/>
            <w:webHidden/>
          </w:rPr>
          <w:fldChar w:fldCharType="separate"/>
        </w:r>
        <w:r w:rsidR="00A44CDA">
          <w:rPr>
            <w:noProof/>
            <w:webHidden/>
          </w:rPr>
          <w:t>29</w:t>
        </w:r>
        <w:r w:rsidR="00550D9B">
          <w:rPr>
            <w:noProof/>
            <w:webHidden/>
          </w:rPr>
          <w:fldChar w:fldCharType="end"/>
        </w:r>
      </w:hyperlink>
    </w:p>
    <w:p w14:paraId="5F2DCD04" w14:textId="5566F27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1" w:history="1">
        <w:r w:rsidR="00550D9B" w:rsidRPr="00BE080F">
          <w:rPr>
            <w:rStyle w:val="Hyperlink"/>
            <w:noProof/>
          </w:rPr>
          <w:t>Hình  4.2 Mạch đo tín hiệu EMG sau khi hàn xong</w:t>
        </w:r>
        <w:r w:rsidR="00550D9B">
          <w:rPr>
            <w:noProof/>
            <w:webHidden/>
          </w:rPr>
          <w:tab/>
        </w:r>
        <w:r w:rsidR="00550D9B">
          <w:rPr>
            <w:noProof/>
            <w:webHidden/>
          </w:rPr>
          <w:fldChar w:fldCharType="begin"/>
        </w:r>
        <w:r w:rsidR="00550D9B">
          <w:rPr>
            <w:noProof/>
            <w:webHidden/>
          </w:rPr>
          <w:instrText xml:space="preserve"> PAGEREF _Toc75274581 \h </w:instrText>
        </w:r>
        <w:r w:rsidR="00550D9B">
          <w:rPr>
            <w:noProof/>
            <w:webHidden/>
          </w:rPr>
        </w:r>
        <w:r w:rsidR="00550D9B">
          <w:rPr>
            <w:noProof/>
            <w:webHidden/>
          </w:rPr>
          <w:fldChar w:fldCharType="separate"/>
        </w:r>
        <w:r w:rsidR="00A44CDA">
          <w:rPr>
            <w:noProof/>
            <w:webHidden/>
          </w:rPr>
          <w:t>29</w:t>
        </w:r>
        <w:r w:rsidR="00550D9B">
          <w:rPr>
            <w:noProof/>
            <w:webHidden/>
          </w:rPr>
          <w:fldChar w:fldCharType="end"/>
        </w:r>
      </w:hyperlink>
    </w:p>
    <w:p w14:paraId="7B1EF49B" w14:textId="3D54A3A9"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2" w:history="1">
        <w:r w:rsidR="00550D9B" w:rsidRPr="00BE080F">
          <w:rPr>
            <w:rStyle w:val="Hyperlink"/>
            <w:noProof/>
          </w:rPr>
          <w:t>Hình  4.3 Giao diện Launching App</w:t>
        </w:r>
        <w:r w:rsidR="00550D9B">
          <w:rPr>
            <w:noProof/>
            <w:webHidden/>
          </w:rPr>
          <w:tab/>
        </w:r>
        <w:r w:rsidR="00550D9B">
          <w:rPr>
            <w:noProof/>
            <w:webHidden/>
          </w:rPr>
          <w:fldChar w:fldCharType="begin"/>
        </w:r>
        <w:r w:rsidR="00550D9B">
          <w:rPr>
            <w:noProof/>
            <w:webHidden/>
          </w:rPr>
          <w:instrText xml:space="preserve"> PAGEREF _Toc75274582 \h </w:instrText>
        </w:r>
        <w:r w:rsidR="00550D9B">
          <w:rPr>
            <w:noProof/>
            <w:webHidden/>
          </w:rPr>
        </w:r>
        <w:r w:rsidR="00550D9B">
          <w:rPr>
            <w:noProof/>
            <w:webHidden/>
          </w:rPr>
          <w:fldChar w:fldCharType="separate"/>
        </w:r>
        <w:r w:rsidR="00A44CDA">
          <w:rPr>
            <w:noProof/>
            <w:webHidden/>
          </w:rPr>
          <w:t>30</w:t>
        </w:r>
        <w:r w:rsidR="00550D9B">
          <w:rPr>
            <w:noProof/>
            <w:webHidden/>
          </w:rPr>
          <w:fldChar w:fldCharType="end"/>
        </w:r>
      </w:hyperlink>
    </w:p>
    <w:p w14:paraId="6D9ADC8F" w14:textId="6513B075"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3" w:history="1">
        <w:r w:rsidR="00550D9B" w:rsidRPr="00BE080F">
          <w:rPr>
            <w:rStyle w:val="Hyperlink"/>
            <w:noProof/>
          </w:rPr>
          <w:t>Hình  4.4 Giao diện tín hiệu real-time</w:t>
        </w:r>
        <w:r w:rsidR="00550D9B">
          <w:rPr>
            <w:noProof/>
            <w:webHidden/>
          </w:rPr>
          <w:tab/>
        </w:r>
        <w:r w:rsidR="00550D9B">
          <w:rPr>
            <w:noProof/>
            <w:webHidden/>
          </w:rPr>
          <w:fldChar w:fldCharType="begin"/>
        </w:r>
        <w:r w:rsidR="00550D9B">
          <w:rPr>
            <w:noProof/>
            <w:webHidden/>
          </w:rPr>
          <w:instrText xml:space="preserve"> PAGEREF _Toc75274583 \h </w:instrText>
        </w:r>
        <w:r w:rsidR="00550D9B">
          <w:rPr>
            <w:noProof/>
            <w:webHidden/>
          </w:rPr>
        </w:r>
        <w:r w:rsidR="00550D9B">
          <w:rPr>
            <w:noProof/>
            <w:webHidden/>
          </w:rPr>
          <w:fldChar w:fldCharType="separate"/>
        </w:r>
        <w:r w:rsidR="00A44CDA">
          <w:rPr>
            <w:noProof/>
            <w:webHidden/>
          </w:rPr>
          <w:t>30</w:t>
        </w:r>
        <w:r w:rsidR="00550D9B">
          <w:rPr>
            <w:noProof/>
            <w:webHidden/>
          </w:rPr>
          <w:fldChar w:fldCharType="end"/>
        </w:r>
      </w:hyperlink>
    </w:p>
    <w:p w14:paraId="690C5CB2" w14:textId="2E39FE73"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4" w:history="1">
        <w:r w:rsidR="00550D9B" w:rsidRPr="00BE080F">
          <w:rPr>
            <w:rStyle w:val="Hyperlink"/>
            <w:noProof/>
          </w:rPr>
          <w:t>Hình  4.5 Giao diện Menu</w:t>
        </w:r>
        <w:r w:rsidR="00550D9B">
          <w:rPr>
            <w:noProof/>
            <w:webHidden/>
          </w:rPr>
          <w:tab/>
        </w:r>
        <w:r w:rsidR="00550D9B">
          <w:rPr>
            <w:noProof/>
            <w:webHidden/>
          </w:rPr>
          <w:fldChar w:fldCharType="begin"/>
        </w:r>
        <w:r w:rsidR="00550D9B">
          <w:rPr>
            <w:noProof/>
            <w:webHidden/>
          </w:rPr>
          <w:instrText xml:space="preserve"> PAGEREF _Toc75274584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1A4D1785" w14:textId="0A6C8C01"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5" w:history="1">
        <w:r w:rsidR="00550D9B" w:rsidRPr="00BE080F">
          <w:rPr>
            <w:rStyle w:val="Hyperlink"/>
            <w:noProof/>
          </w:rPr>
          <w:t>Hình  4.6 Giao diện thêm người dùng (a) và thêm sensor (b) vào database</w:t>
        </w:r>
        <w:r w:rsidR="00550D9B">
          <w:rPr>
            <w:noProof/>
            <w:webHidden/>
          </w:rPr>
          <w:tab/>
        </w:r>
        <w:r w:rsidR="00550D9B">
          <w:rPr>
            <w:noProof/>
            <w:webHidden/>
          </w:rPr>
          <w:fldChar w:fldCharType="begin"/>
        </w:r>
        <w:r w:rsidR="00550D9B">
          <w:rPr>
            <w:noProof/>
            <w:webHidden/>
          </w:rPr>
          <w:instrText xml:space="preserve"> PAGEREF _Toc75274585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1A8C10A7" w14:textId="1F308FE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6" w:history="1">
        <w:r w:rsidR="00550D9B" w:rsidRPr="00BE080F">
          <w:rPr>
            <w:rStyle w:val="Hyperlink"/>
            <w:noProof/>
          </w:rPr>
          <w:t>Hình  4.7 Giao diện lưu thông tin người test, sensor, nhiệt độ và độ ẩm</w:t>
        </w:r>
        <w:r w:rsidR="00550D9B">
          <w:rPr>
            <w:noProof/>
            <w:webHidden/>
          </w:rPr>
          <w:tab/>
        </w:r>
        <w:r w:rsidR="00550D9B">
          <w:rPr>
            <w:noProof/>
            <w:webHidden/>
          </w:rPr>
          <w:fldChar w:fldCharType="begin"/>
        </w:r>
        <w:r w:rsidR="00550D9B">
          <w:rPr>
            <w:noProof/>
            <w:webHidden/>
          </w:rPr>
          <w:instrText xml:space="preserve"> PAGEREF _Toc75274586 \h </w:instrText>
        </w:r>
        <w:r w:rsidR="00550D9B">
          <w:rPr>
            <w:noProof/>
            <w:webHidden/>
          </w:rPr>
        </w:r>
        <w:r w:rsidR="00550D9B">
          <w:rPr>
            <w:noProof/>
            <w:webHidden/>
          </w:rPr>
          <w:fldChar w:fldCharType="separate"/>
        </w:r>
        <w:r w:rsidR="00A44CDA">
          <w:rPr>
            <w:noProof/>
            <w:webHidden/>
          </w:rPr>
          <w:t>31</w:t>
        </w:r>
        <w:r w:rsidR="00550D9B">
          <w:rPr>
            <w:noProof/>
            <w:webHidden/>
          </w:rPr>
          <w:fldChar w:fldCharType="end"/>
        </w:r>
      </w:hyperlink>
    </w:p>
    <w:p w14:paraId="0A678726" w14:textId="2E90377E"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7" w:history="1">
        <w:r w:rsidR="00550D9B" w:rsidRPr="00BE080F">
          <w:rPr>
            <w:rStyle w:val="Hyperlink"/>
            <w:noProof/>
          </w:rPr>
          <w:t>Hình  4.8 Giao diện chứa các folder(bên trái) và text file (bên phải) được lưu trong bộ nhớ điện thoại</w:t>
        </w:r>
        <w:r w:rsidR="00550D9B">
          <w:rPr>
            <w:noProof/>
            <w:webHidden/>
          </w:rPr>
          <w:tab/>
        </w:r>
        <w:r w:rsidR="00550D9B">
          <w:rPr>
            <w:noProof/>
            <w:webHidden/>
          </w:rPr>
          <w:fldChar w:fldCharType="begin"/>
        </w:r>
        <w:r w:rsidR="00550D9B">
          <w:rPr>
            <w:noProof/>
            <w:webHidden/>
          </w:rPr>
          <w:instrText xml:space="preserve"> PAGEREF _Toc75274587 \h </w:instrText>
        </w:r>
        <w:r w:rsidR="00550D9B">
          <w:rPr>
            <w:noProof/>
            <w:webHidden/>
          </w:rPr>
        </w:r>
        <w:r w:rsidR="00550D9B">
          <w:rPr>
            <w:noProof/>
            <w:webHidden/>
          </w:rPr>
          <w:fldChar w:fldCharType="separate"/>
        </w:r>
        <w:r w:rsidR="00A44CDA">
          <w:rPr>
            <w:noProof/>
            <w:webHidden/>
          </w:rPr>
          <w:t>32</w:t>
        </w:r>
        <w:r w:rsidR="00550D9B">
          <w:rPr>
            <w:noProof/>
            <w:webHidden/>
          </w:rPr>
          <w:fldChar w:fldCharType="end"/>
        </w:r>
      </w:hyperlink>
    </w:p>
    <w:p w14:paraId="40B88449" w14:textId="37E6B8F3"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8" w:history="1">
        <w:r w:rsidR="00550D9B" w:rsidRPr="00BE080F">
          <w:rPr>
            <w:rStyle w:val="Hyperlink"/>
            <w:noProof/>
          </w:rPr>
          <w:t>Hình  4.9 Giao diện hiển thị lại tín hiệu đã lưu</w:t>
        </w:r>
        <w:r w:rsidR="00550D9B">
          <w:rPr>
            <w:noProof/>
            <w:webHidden/>
          </w:rPr>
          <w:tab/>
        </w:r>
        <w:r w:rsidR="00550D9B">
          <w:rPr>
            <w:noProof/>
            <w:webHidden/>
          </w:rPr>
          <w:fldChar w:fldCharType="begin"/>
        </w:r>
        <w:r w:rsidR="00550D9B">
          <w:rPr>
            <w:noProof/>
            <w:webHidden/>
          </w:rPr>
          <w:instrText xml:space="preserve"> PAGEREF _Toc75274588 \h </w:instrText>
        </w:r>
        <w:r w:rsidR="00550D9B">
          <w:rPr>
            <w:noProof/>
            <w:webHidden/>
          </w:rPr>
        </w:r>
        <w:r w:rsidR="00550D9B">
          <w:rPr>
            <w:noProof/>
            <w:webHidden/>
          </w:rPr>
          <w:fldChar w:fldCharType="separate"/>
        </w:r>
        <w:r w:rsidR="00A44CDA">
          <w:rPr>
            <w:noProof/>
            <w:webHidden/>
          </w:rPr>
          <w:t>32</w:t>
        </w:r>
        <w:r w:rsidR="00550D9B">
          <w:rPr>
            <w:noProof/>
            <w:webHidden/>
          </w:rPr>
          <w:fldChar w:fldCharType="end"/>
        </w:r>
      </w:hyperlink>
    </w:p>
    <w:p w14:paraId="01B7C94D" w14:textId="4F552DD4"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89" w:history="1">
        <w:r w:rsidR="00550D9B" w:rsidRPr="00BE080F">
          <w:rPr>
            <w:rStyle w:val="Hyperlink"/>
            <w:noProof/>
          </w:rPr>
          <w:t>Hình  4.10 Tín hiệu real-time thu được trên  màn hình điện thoại</w:t>
        </w:r>
        <w:r w:rsidR="00550D9B">
          <w:rPr>
            <w:noProof/>
            <w:webHidden/>
          </w:rPr>
          <w:tab/>
        </w:r>
        <w:r w:rsidR="00550D9B">
          <w:rPr>
            <w:noProof/>
            <w:webHidden/>
          </w:rPr>
          <w:fldChar w:fldCharType="begin"/>
        </w:r>
        <w:r w:rsidR="00550D9B">
          <w:rPr>
            <w:noProof/>
            <w:webHidden/>
          </w:rPr>
          <w:instrText xml:space="preserve"> PAGEREF _Toc75274589 \h </w:instrText>
        </w:r>
        <w:r w:rsidR="00550D9B">
          <w:rPr>
            <w:noProof/>
            <w:webHidden/>
          </w:rPr>
        </w:r>
        <w:r w:rsidR="00550D9B">
          <w:rPr>
            <w:noProof/>
            <w:webHidden/>
          </w:rPr>
          <w:fldChar w:fldCharType="separate"/>
        </w:r>
        <w:r w:rsidR="00A44CDA">
          <w:rPr>
            <w:noProof/>
            <w:webHidden/>
          </w:rPr>
          <w:t>33</w:t>
        </w:r>
        <w:r w:rsidR="00550D9B">
          <w:rPr>
            <w:noProof/>
            <w:webHidden/>
          </w:rPr>
          <w:fldChar w:fldCharType="end"/>
        </w:r>
      </w:hyperlink>
    </w:p>
    <w:p w14:paraId="02B24E37" w14:textId="5774EF4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0" w:history="1">
        <w:r w:rsidR="00550D9B" w:rsidRPr="00BE080F">
          <w:rPr>
            <w:rStyle w:val="Hyperlink"/>
            <w:noProof/>
          </w:rPr>
          <w:t>Hình  4.11 Phổ tần số của tín hiệu</w:t>
        </w:r>
        <w:r w:rsidR="00550D9B">
          <w:rPr>
            <w:noProof/>
            <w:webHidden/>
          </w:rPr>
          <w:tab/>
        </w:r>
        <w:r w:rsidR="00550D9B">
          <w:rPr>
            <w:noProof/>
            <w:webHidden/>
          </w:rPr>
          <w:fldChar w:fldCharType="begin"/>
        </w:r>
        <w:r w:rsidR="00550D9B">
          <w:rPr>
            <w:noProof/>
            <w:webHidden/>
          </w:rPr>
          <w:instrText xml:space="preserve"> PAGEREF _Toc75274590 \h </w:instrText>
        </w:r>
        <w:r w:rsidR="00550D9B">
          <w:rPr>
            <w:noProof/>
            <w:webHidden/>
          </w:rPr>
        </w:r>
        <w:r w:rsidR="00550D9B">
          <w:rPr>
            <w:noProof/>
            <w:webHidden/>
          </w:rPr>
          <w:fldChar w:fldCharType="separate"/>
        </w:r>
        <w:r w:rsidR="00A44CDA">
          <w:rPr>
            <w:noProof/>
            <w:webHidden/>
          </w:rPr>
          <w:t>33</w:t>
        </w:r>
        <w:r w:rsidR="00550D9B">
          <w:rPr>
            <w:noProof/>
            <w:webHidden/>
          </w:rPr>
          <w:fldChar w:fldCharType="end"/>
        </w:r>
      </w:hyperlink>
    </w:p>
    <w:p w14:paraId="0D6F5327" w14:textId="62F3D01C" w:rsidR="00550D9B" w:rsidRDefault="0066089A">
      <w:pPr>
        <w:pStyle w:val="TOC1"/>
        <w:tabs>
          <w:tab w:val="right" w:leader="dot" w:pos="9350"/>
        </w:tabs>
        <w:rPr>
          <w:rFonts w:asciiTheme="minorHAnsi" w:eastAsiaTheme="minorEastAsia" w:hAnsiTheme="minorHAnsi" w:cstheme="minorBidi"/>
          <w:noProof/>
          <w:kern w:val="0"/>
          <w:sz w:val="22"/>
          <w:szCs w:val="22"/>
        </w:rPr>
      </w:pPr>
      <w:hyperlink r:id="rId16" w:anchor="_Toc75274591" w:history="1">
        <w:r w:rsidR="00550D9B" w:rsidRPr="00BE080F">
          <w:rPr>
            <w:rStyle w:val="Hyperlink"/>
            <w:noProof/>
          </w:rPr>
          <w:t>Hình  4.12 a) Vị trí các điện cực b) Vòng đai quấn thứ nhất c) Vòng đai quấn thứ hai (hệ thống mạch ver1)</w:t>
        </w:r>
        <w:r w:rsidR="00550D9B">
          <w:rPr>
            <w:noProof/>
            <w:webHidden/>
          </w:rPr>
          <w:tab/>
        </w:r>
        <w:r w:rsidR="00550D9B">
          <w:rPr>
            <w:noProof/>
            <w:webHidden/>
          </w:rPr>
          <w:fldChar w:fldCharType="begin"/>
        </w:r>
        <w:r w:rsidR="00550D9B">
          <w:rPr>
            <w:noProof/>
            <w:webHidden/>
          </w:rPr>
          <w:instrText xml:space="preserve"> PAGEREF _Toc75274591 \h </w:instrText>
        </w:r>
        <w:r w:rsidR="00550D9B">
          <w:rPr>
            <w:noProof/>
            <w:webHidden/>
          </w:rPr>
        </w:r>
        <w:r w:rsidR="00550D9B">
          <w:rPr>
            <w:noProof/>
            <w:webHidden/>
          </w:rPr>
          <w:fldChar w:fldCharType="separate"/>
        </w:r>
        <w:r w:rsidR="00A44CDA">
          <w:rPr>
            <w:noProof/>
            <w:webHidden/>
          </w:rPr>
          <w:t>34</w:t>
        </w:r>
        <w:r w:rsidR="00550D9B">
          <w:rPr>
            <w:noProof/>
            <w:webHidden/>
          </w:rPr>
          <w:fldChar w:fldCharType="end"/>
        </w:r>
      </w:hyperlink>
    </w:p>
    <w:p w14:paraId="02D5A801" w14:textId="5E54BF19"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2" w:history="1">
        <w:r w:rsidR="00550D9B" w:rsidRPr="00BE080F">
          <w:rPr>
            <w:rStyle w:val="Hyperlink"/>
            <w:noProof/>
          </w:rPr>
          <w:t>Hình  4.13 a) Động tác co, b) Động tác duỗi tay (Hệ thống mạch ver2)</w:t>
        </w:r>
        <w:r w:rsidR="00550D9B">
          <w:rPr>
            <w:noProof/>
            <w:webHidden/>
          </w:rPr>
          <w:tab/>
        </w:r>
        <w:r w:rsidR="00550D9B">
          <w:rPr>
            <w:noProof/>
            <w:webHidden/>
          </w:rPr>
          <w:fldChar w:fldCharType="begin"/>
        </w:r>
        <w:r w:rsidR="00550D9B">
          <w:rPr>
            <w:noProof/>
            <w:webHidden/>
          </w:rPr>
          <w:instrText xml:space="preserve"> PAGEREF _Toc75274592 \h </w:instrText>
        </w:r>
        <w:r w:rsidR="00550D9B">
          <w:rPr>
            <w:noProof/>
            <w:webHidden/>
          </w:rPr>
        </w:r>
        <w:r w:rsidR="00550D9B">
          <w:rPr>
            <w:noProof/>
            <w:webHidden/>
          </w:rPr>
          <w:fldChar w:fldCharType="separate"/>
        </w:r>
        <w:r w:rsidR="00A44CDA">
          <w:rPr>
            <w:noProof/>
            <w:webHidden/>
          </w:rPr>
          <w:t>35</w:t>
        </w:r>
        <w:r w:rsidR="00550D9B">
          <w:rPr>
            <w:noProof/>
            <w:webHidden/>
          </w:rPr>
          <w:fldChar w:fldCharType="end"/>
        </w:r>
      </w:hyperlink>
    </w:p>
    <w:p w14:paraId="599AD9FD" w14:textId="0D92ED86"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3" w:history="1">
        <w:r w:rsidR="00550D9B" w:rsidRPr="00BE080F">
          <w:rPr>
            <w:rStyle w:val="Hyperlink"/>
            <w:noProof/>
          </w:rPr>
          <w:t>Hình  4.14 Tín hiệu miền thời gian và tần số ở tay với Ag/AgCl</w:t>
        </w:r>
        <w:r w:rsidR="00550D9B">
          <w:rPr>
            <w:noProof/>
            <w:webHidden/>
          </w:rPr>
          <w:tab/>
        </w:r>
        <w:r w:rsidR="00550D9B">
          <w:rPr>
            <w:noProof/>
            <w:webHidden/>
          </w:rPr>
          <w:fldChar w:fldCharType="begin"/>
        </w:r>
        <w:r w:rsidR="00550D9B">
          <w:rPr>
            <w:noProof/>
            <w:webHidden/>
          </w:rPr>
          <w:instrText xml:space="preserve"> PAGEREF _Toc75274593 \h </w:instrText>
        </w:r>
        <w:r w:rsidR="00550D9B">
          <w:rPr>
            <w:noProof/>
            <w:webHidden/>
          </w:rPr>
        </w:r>
        <w:r w:rsidR="00550D9B">
          <w:rPr>
            <w:noProof/>
            <w:webHidden/>
          </w:rPr>
          <w:fldChar w:fldCharType="separate"/>
        </w:r>
        <w:r w:rsidR="00A44CDA">
          <w:rPr>
            <w:noProof/>
            <w:webHidden/>
          </w:rPr>
          <w:t>35</w:t>
        </w:r>
        <w:r w:rsidR="00550D9B">
          <w:rPr>
            <w:noProof/>
            <w:webHidden/>
          </w:rPr>
          <w:fldChar w:fldCharType="end"/>
        </w:r>
      </w:hyperlink>
    </w:p>
    <w:p w14:paraId="24A9AC54" w14:textId="4A33F3DB"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4" w:history="1">
        <w:r w:rsidR="00550D9B" w:rsidRPr="00BE080F">
          <w:rPr>
            <w:rStyle w:val="Hyperlink"/>
            <w:noProof/>
          </w:rPr>
          <w:t>Hình  4.15 Tín hiệu miền thời gian và tấn số ở tay với rGO-nylon</w:t>
        </w:r>
        <w:r w:rsidR="00550D9B">
          <w:rPr>
            <w:noProof/>
            <w:webHidden/>
          </w:rPr>
          <w:tab/>
        </w:r>
        <w:r w:rsidR="00550D9B">
          <w:rPr>
            <w:noProof/>
            <w:webHidden/>
          </w:rPr>
          <w:fldChar w:fldCharType="begin"/>
        </w:r>
        <w:r w:rsidR="00550D9B">
          <w:rPr>
            <w:noProof/>
            <w:webHidden/>
          </w:rPr>
          <w:instrText xml:space="preserve"> PAGEREF _Toc75274594 \h </w:instrText>
        </w:r>
        <w:r w:rsidR="00550D9B">
          <w:rPr>
            <w:noProof/>
            <w:webHidden/>
          </w:rPr>
        </w:r>
        <w:r w:rsidR="00550D9B">
          <w:rPr>
            <w:noProof/>
            <w:webHidden/>
          </w:rPr>
          <w:fldChar w:fldCharType="separate"/>
        </w:r>
        <w:r w:rsidR="00A44CDA">
          <w:rPr>
            <w:noProof/>
            <w:webHidden/>
          </w:rPr>
          <w:t>36</w:t>
        </w:r>
        <w:r w:rsidR="00550D9B">
          <w:rPr>
            <w:noProof/>
            <w:webHidden/>
          </w:rPr>
          <w:fldChar w:fldCharType="end"/>
        </w:r>
      </w:hyperlink>
    </w:p>
    <w:p w14:paraId="1C44DC9F" w14:textId="2BE44920"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5" w:history="1">
        <w:r w:rsidR="00550D9B" w:rsidRPr="00BE080F">
          <w:rPr>
            <w:rStyle w:val="Hyperlink"/>
            <w:noProof/>
          </w:rPr>
          <w:t>Hình  4.16 Tín hiệu miền thời gian và tần số với rGO-polyester</w:t>
        </w:r>
        <w:r w:rsidR="00550D9B">
          <w:rPr>
            <w:noProof/>
            <w:webHidden/>
          </w:rPr>
          <w:tab/>
        </w:r>
        <w:r w:rsidR="00550D9B">
          <w:rPr>
            <w:noProof/>
            <w:webHidden/>
          </w:rPr>
          <w:fldChar w:fldCharType="begin"/>
        </w:r>
        <w:r w:rsidR="00550D9B">
          <w:rPr>
            <w:noProof/>
            <w:webHidden/>
          </w:rPr>
          <w:instrText xml:space="preserve"> PAGEREF _Toc75274595 \h </w:instrText>
        </w:r>
        <w:r w:rsidR="00550D9B">
          <w:rPr>
            <w:noProof/>
            <w:webHidden/>
          </w:rPr>
        </w:r>
        <w:r w:rsidR="00550D9B">
          <w:rPr>
            <w:noProof/>
            <w:webHidden/>
          </w:rPr>
          <w:fldChar w:fldCharType="separate"/>
        </w:r>
        <w:r w:rsidR="00A44CDA">
          <w:rPr>
            <w:noProof/>
            <w:webHidden/>
          </w:rPr>
          <w:t>36</w:t>
        </w:r>
        <w:r w:rsidR="00550D9B">
          <w:rPr>
            <w:noProof/>
            <w:webHidden/>
          </w:rPr>
          <w:fldChar w:fldCharType="end"/>
        </w:r>
      </w:hyperlink>
    </w:p>
    <w:p w14:paraId="18D08BE4" w14:textId="041700B4"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6" w:history="1">
        <w:r w:rsidR="00550D9B" w:rsidRPr="00BE080F">
          <w:rPr>
            <w:rStyle w:val="Hyperlink"/>
            <w:noProof/>
          </w:rPr>
          <w:t>Bảng 4</w:t>
        </w:r>
        <w:r w:rsidR="00550D9B" w:rsidRPr="00BE080F">
          <w:rPr>
            <w:rStyle w:val="Hyperlink"/>
            <w:noProof/>
          </w:rPr>
          <w:noBreakHyphen/>
          <w:t>1 Kết quả đo tay với Ag/AgCl và graphene</w:t>
        </w:r>
        <w:r w:rsidR="00550D9B">
          <w:rPr>
            <w:noProof/>
            <w:webHidden/>
          </w:rPr>
          <w:tab/>
        </w:r>
        <w:r w:rsidR="00550D9B">
          <w:rPr>
            <w:noProof/>
            <w:webHidden/>
          </w:rPr>
          <w:fldChar w:fldCharType="begin"/>
        </w:r>
        <w:r w:rsidR="00550D9B">
          <w:rPr>
            <w:noProof/>
            <w:webHidden/>
          </w:rPr>
          <w:instrText xml:space="preserve"> PAGEREF _Toc75274596 \h </w:instrText>
        </w:r>
        <w:r w:rsidR="00550D9B">
          <w:rPr>
            <w:noProof/>
            <w:webHidden/>
          </w:rPr>
        </w:r>
        <w:r w:rsidR="00550D9B">
          <w:rPr>
            <w:noProof/>
            <w:webHidden/>
          </w:rPr>
          <w:fldChar w:fldCharType="separate"/>
        </w:r>
        <w:r w:rsidR="00A44CDA">
          <w:rPr>
            <w:noProof/>
            <w:webHidden/>
          </w:rPr>
          <w:t>37</w:t>
        </w:r>
        <w:r w:rsidR="00550D9B">
          <w:rPr>
            <w:noProof/>
            <w:webHidden/>
          </w:rPr>
          <w:fldChar w:fldCharType="end"/>
        </w:r>
      </w:hyperlink>
    </w:p>
    <w:p w14:paraId="13937249" w14:textId="0BCA225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7" w:history="1">
        <w:r w:rsidR="00550D9B" w:rsidRPr="00BE080F">
          <w:rPr>
            <w:rStyle w:val="Hyperlink"/>
            <w:noProof/>
          </w:rPr>
          <w:t>Hình  4.17 Cấu tạo cơ bắp chân</w:t>
        </w:r>
        <w:r w:rsidR="00550D9B">
          <w:rPr>
            <w:noProof/>
            <w:webHidden/>
          </w:rPr>
          <w:tab/>
        </w:r>
        <w:r w:rsidR="00550D9B">
          <w:rPr>
            <w:noProof/>
            <w:webHidden/>
          </w:rPr>
          <w:fldChar w:fldCharType="begin"/>
        </w:r>
        <w:r w:rsidR="00550D9B">
          <w:rPr>
            <w:noProof/>
            <w:webHidden/>
          </w:rPr>
          <w:instrText xml:space="preserve"> PAGEREF _Toc75274597 \h </w:instrText>
        </w:r>
        <w:r w:rsidR="00550D9B">
          <w:rPr>
            <w:noProof/>
            <w:webHidden/>
          </w:rPr>
        </w:r>
        <w:r w:rsidR="00550D9B">
          <w:rPr>
            <w:noProof/>
            <w:webHidden/>
          </w:rPr>
          <w:fldChar w:fldCharType="separate"/>
        </w:r>
        <w:r w:rsidR="00A44CDA">
          <w:rPr>
            <w:noProof/>
            <w:webHidden/>
          </w:rPr>
          <w:t>38</w:t>
        </w:r>
        <w:r w:rsidR="00550D9B">
          <w:rPr>
            <w:noProof/>
            <w:webHidden/>
          </w:rPr>
          <w:fldChar w:fldCharType="end"/>
        </w:r>
      </w:hyperlink>
    </w:p>
    <w:p w14:paraId="1A9426CD" w14:textId="3ECB3E4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8" w:history="1">
        <w:r w:rsidR="00550D9B" w:rsidRPr="00BE080F">
          <w:rPr>
            <w:rStyle w:val="Hyperlink"/>
            <w:noProof/>
          </w:rPr>
          <w:t>Hình  4.18 Vòng đai quấn thứ nhất và vị trí các điện cực trên bó cơ medial head b) Vòng đai quấn thứ hai</w:t>
        </w:r>
        <w:r w:rsidR="00550D9B">
          <w:rPr>
            <w:noProof/>
            <w:webHidden/>
          </w:rPr>
          <w:tab/>
        </w:r>
        <w:r w:rsidR="00550D9B">
          <w:rPr>
            <w:noProof/>
            <w:webHidden/>
          </w:rPr>
          <w:fldChar w:fldCharType="begin"/>
        </w:r>
        <w:r w:rsidR="00550D9B">
          <w:rPr>
            <w:noProof/>
            <w:webHidden/>
          </w:rPr>
          <w:instrText xml:space="preserve"> PAGEREF _Toc75274598 \h </w:instrText>
        </w:r>
        <w:r w:rsidR="00550D9B">
          <w:rPr>
            <w:noProof/>
            <w:webHidden/>
          </w:rPr>
        </w:r>
        <w:r w:rsidR="00550D9B">
          <w:rPr>
            <w:noProof/>
            <w:webHidden/>
          </w:rPr>
          <w:fldChar w:fldCharType="separate"/>
        </w:r>
        <w:r w:rsidR="00A44CDA">
          <w:rPr>
            <w:noProof/>
            <w:webHidden/>
          </w:rPr>
          <w:t>38</w:t>
        </w:r>
        <w:r w:rsidR="00550D9B">
          <w:rPr>
            <w:noProof/>
            <w:webHidden/>
          </w:rPr>
          <w:fldChar w:fldCharType="end"/>
        </w:r>
      </w:hyperlink>
    </w:p>
    <w:p w14:paraId="40A13681" w14:textId="24DBAC6A"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599" w:history="1">
        <w:r w:rsidR="00550D9B" w:rsidRPr="00BE080F">
          <w:rPr>
            <w:rStyle w:val="Hyperlink"/>
            <w:noProof/>
          </w:rPr>
          <w:t>Hình  4.19 (1) Trạng thái đứng yên, (2) kiễng chân.</w:t>
        </w:r>
        <w:r w:rsidR="00550D9B">
          <w:rPr>
            <w:noProof/>
            <w:webHidden/>
          </w:rPr>
          <w:tab/>
        </w:r>
        <w:r w:rsidR="00550D9B">
          <w:rPr>
            <w:noProof/>
            <w:webHidden/>
          </w:rPr>
          <w:fldChar w:fldCharType="begin"/>
        </w:r>
        <w:r w:rsidR="00550D9B">
          <w:rPr>
            <w:noProof/>
            <w:webHidden/>
          </w:rPr>
          <w:instrText xml:space="preserve"> PAGEREF _Toc75274599 \h </w:instrText>
        </w:r>
        <w:r w:rsidR="00550D9B">
          <w:rPr>
            <w:noProof/>
            <w:webHidden/>
          </w:rPr>
        </w:r>
        <w:r w:rsidR="00550D9B">
          <w:rPr>
            <w:noProof/>
            <w:webHidden/>
          </w:rPr>
          <w:fldChar w:fldCharType="separate"/>
        </w:r>
        <w:r w:rsidR="00A44CDA">
          <w:rPr>
            <w:noProof/>
            <w:webHidden/>
          </w:rPr>
          <w:t>39</w:t>
        </w:r>
        <w:r w:rsidR="00550D9B">
          <w:rPr>
            <w:noProof/>
            <w:webHidden/>
          </w:rPr>
          <w:fldChar w:fldCharType="end"/>
        </w:r>
      </w:hyperlink>
    </w:p>
    <w:p w14:paraId="03B4B6E7" w14:textId="26341631"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0" w:history="1">
        <w:r w:rsidR="00550D9B" w:rsidRPr="00BE080F">
          <w:rPr>
            <w:rStyle w:val="Hyperlink"/>
            <w:noProof/>
          </w:rPr>
          <w:t>Hình  4.20 Tín hiệu với Ag/AgCl ở hai bó cơ medial head (trái) và lateral head (phải)</w:t>
        </w:r>
        <w:r w:rsidR="00550D9B">
          <w:rPr>
            <w:noProof/>
            <w:webHidden/>
          </w:rPr>
          <w:tab/>
        </w:r>
        <w:r w:rsidR="00550D9B">
          <w:rPr>
            <w:noProof/>
            <w:webHidden/>
          </w:rPr>
          <w:fldChar w:fldCharType="begin"/>
        </w:r>
        <w:r w:rsidR="00550D9B">
          <w:rPr>
            <w:noProof/>
            <w:webHidden/>
          </w:rPr>
          <w:instrText xml:space="preserve"> PAGEREF _Toc75274600 \h </w:instrText>
        </w:r>
        <w:r w:rsidR="00550D9B">
          <w:rPr>
            <w:noProof/>
            <w:webHidden/>
          </w:rPr>
        </w:r>
        <w:r w:rsidR="00550D9B">
          <w:rPr>
            <w:noProof/>
            <w:webHidden/>
          </w:rPr>
          <w:fldChar w:fldCharType="separate"/>
        </w:r>
        <w:r w:rsidR="00A44CDA">
          <w:rPr>
            <w:noProof/>
            <w:webHidden/>
          </w:rPr>
          <w:t>39</w:t>
        </w:r>
        <w:r w:rsidR="00550D9B">
          <w:rPr>
            <w:noProof/>
            <w:webHidden/>
          </w:rPr>
          <w:fldChar w:fldCharType="end"/>
        </w:r>
      </w:hyperlink>
    </w:p>
    <w:p w14:paraId="46D96CB2" w14:textId="4DE19861"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1" w:history="1">
        <w:r w:rsidR="00550D9B" w:rsidRPr="00BE080F">
          <w:rPr>
            <w:rStyle w:val="Hyperlink"/>
            <w:noProof/>
          </w:rPr>
          <w:t>Hình  4.21 Tín hiệu với Ag/AgCl ở cơ medial head (trái), graphene ở cơ lateral head (phải)</w:t>
        </w:r>
        <w:r w:rsidR="00550D9B">
          <w:rPr>
            <w:noProof/>
            <w:webHidden/>
          </w:rPr>
          <w:tab/>
        </w:r>
        <w:r w:rsidR="00550D9B">
          <w:rPr>
            <w:noProof/>
            <w:webHidden/>
          </w:rPr>
          <w:fldChar w:fldCharType="begin"/>
        </w:r>
        <w:r w:rsidR="00550D9B">
          <w:rPr>
            <w:noProof/>
            <w:webHidden/>
          </w:rPr>
          <w:instrText xml:space="preserve"> PAGEREF _Toc75274601 \h </w:instrText>
        </w:r>
        <w:r w:rsidR="00550D9B">
          <w:rPr>
            <w:noProof/>
            <w:webHidden/>
          </w:rPr>
        </w:r>
        <w:r w:rsidR="00550D9B">
          <w:rPr>
            <w:noProof/>
            <w:webHidden/>
          </w:rPr>
          <w:fldChar w:fldCharType="separate"/>
        </w:r>
        <w:r w:rsidR="00A44CDA">
          <w:rPr>
            <w:noProof/>
            <w:webHidden/>
          </w:rPr>
          <w:t>40</w:t>
        </w:r>
        <w:r w:rsidR="00550D9B">
          <w:rPr>
            <w:noProof/>
            <w:webHidden/>
          </w:rPr>
          <w:fldChar w:fldCharType="end"/>
        </w:r>
      </w:hyperlink>
    </w:p>
    <w:p w14:paraId="1E2BCC05" w14:textId="2099F99A"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2" w:history="1">
        <w:r w:rsidR="00550D9B" w:rsidRPr="00BE080F">
          <w:rPr>
            <w:rStyle w:val="Hyperlink"/>
            <w:noProof/>
          </w:rPr>
          <w:t>Hình  4.22 Tín hiệu với graphene ở cơ medial head (trái), Ag/AgCl ở cơ lateral head (phải)</w:t>
        </w:r>
        <w:r w:rsidR="00550D9B">
          <w:rPr>
            <w:noProof/>
            <w:webHidden/>
          </w:rPr>
          <w:tab/>
        </w:r>
        <w:r w:rsidR="00550D9B">
          <w:rPr>
            <w:noProof/>
            <w:webHidden/>
          </w:rPr>
          <w:fldChar w:fldCharType="begin"/>
        </w:r>
        <w:r w:rsidR="00550D9B">
          <w:rPr>
            <w:noProof/>
            <w:webHidden/>
          </w:rPr>
          <w:instrText xml:space="preserve"> PAGEREF _Toc75274602 \h </w:instrText>
        </w:r>
        <w:r w:rsidR="00550D9B">
          <w:rPr>
            <w:noProof/>
            <w:webHidden/>
          </w:rPr>
        </w:r>
        <w:r w:rsidR="00550D9B">
          <w:rPr>
            <w:noProof/>
            <w:webHidden/>
          </w:rPr>
          <w:fldChar w:fldCharType="separate"/>
        </w:r>
        <w:r w:rsidR="00A44CDA">
          <w:rPr>
            <w:noProof/>
            <w:webHidden/>
          </w:rPr>
          <w:t>40</w:t>
        </w:r>
        <w:r w:rsidR="00550D9B">
          <w:rPr>
            <w:noProof/>
            <w:webHidden/>
          </w:rPr>
          <w:fldChar w:fldCharType="end"/>
        </w:r>
      </w:hyperlink>
    </w:p>
    <w:p w14:paraId="113EB01D" w14:textId="578A3CE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3" w:history="1">
        <w:r w:rsidR="00550D9B" w:rsidRPr="00BE080F">
          <w:rPr>
            <w:rStyle w:val="Hyperlink"/>
            <w:noProof/>
          </w:rPr>
          <w:t>Hình  4.23 (a) Vị trí các điện cực ở lưng, (b) Vị trí các điện cực REF</w:t>
        </w:r>
        <w:r w:rsidR="00550D9B">
          <w:rPr>
            <w:noProof/>
            <w:webHidden/>
          </w:rPr>
          <w:tab/>
        </w:r>
        <w:r w:rsidR="00550D9B">
          <w:rPr>
            <w:noProof/>
            <w:webHidden/>
          </w:rPr>
          <w:fldChar w:fldCharType="begin"/>
        </w:r>
        <w:r w:rsidR="00550D9B">
          <w:rPr>
            <w:noProof/>
            <w:webHidden/>
          </w:rPr>
          <w:instrText xml:space="preserve"> PAGEREF _Toc75274603 \h </w:instrText>
        </w:r>
        <w:r w:rsidR="00550D9B">
          <w:rPr>
            <w:noProof/>
            <w:webHidden/>
          </w:rPr>
        </w:r>
        <w:r w:rsidR="00550D9B">
          <w:rPr>
            <w:noProof/>
            <w:webHidden/>
          </w:rPr>
          <w:fldChar w:fldCharType="separate"/>
        </w:r>
        <w:r w:rsidR="00A44CDA">
          <w:rPr>
            <w:noProof/>
            <w:webHidden/>
          </w:rPr>
          <w:t>41</w:t>
        </w:r>
        <w:r w:rsidR="00550D9B">
          <w:rPr>
            <w:noProof/>
            <w:webHidden/>
          </w:rPr>
          <w:fldChar w:fldCharType="end"/>
        </w:r>
      </w:hyperlink>
    </w:p>
    <w:p w14:paraId="2CF70946" w14:textId="382C04F0"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4" w:history="1">
        <w:r w:rsidR="00550D9B" w:rsidRPr="00BE080F">
          <w:rPr>
            <w:rStyle w:val="Hyperlink"/>
            <w:noProof/>
          </w:rPr>
          <w:t>Hình  4.24 Kết quả đo lưng với cực REF ở sống lưng của người đo 1(trên) và người đo 2 (dưới)</w:t>
        </w:r>
        <w:r w:rsidR="00550D9B">
          <w:rPr>
            <w:noProof/>
            <w:webHidden/>
          </w:rPr>
          <w:tab/>
        </w:r>
        <w:r w:rsidR="00550D9B">
          <w:rPr>
            <w:noProof/>
            <w:webHidden/>
          </w:rPr>
          <w:fldChar w:fldCharType="begin"/>
        </w:r>
        <w:r w:rsidR="00550D9B">
          <w:rPr>
            <w:noProof/>
            <w:webHidden/>
          </w:rPr>
          <w:instrText xml:space="preserve"> PAGEREF _Toc75274604 \h </w:instrText>
        </w:r>
        <w:r w:rsidR="00550D9B">
          <w:rPr>
            <w:noProof/>
            <w:webHidden/>
          </w:rPr>
        </w:r>
        <w:r w:rsidR="00550D9B">
          <w:rPr>
            <w:noProof/>
            <w:webHidden/>
          </w:rPr>
          <w:fldChar w:fldCharType="separate"/>
        </w:r>
        <w:r w:rsidR="00A44CDA">
          <w:rPr>
            <w:noProof/>
            <w:webHidden/>
          </w:rPr>
          <w:t>42</w:t>
        </w:r>
        <w:r w:rsidR="00550D9B">
          <w:rPr>
            <w:noProof/>
            <w:webHidden/>
          </w:rPr>
          <w:fldChar w:fldCharType="end"/>
        </w:r>
      </w:hyperlink>
    </w:p>
    <w:p w14:paraId="1C2B99E0" w14:textId="4DE60B26"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5" w:history="1">
        <w:r w:rsidR="00550D9B" w:rsidRPr="00BE080F">
          <w:rPr>
            <w:rStyle w:val="Hyperlink"/>
            <w:noProof/>
          </w:rPr>
          <w:t>Bảng 4</w:t>
        </w:r>
        <w:r w:rsidR="00550D9B" w:rsidRPr="00BE080F">
          <w:rPr>
            <w:rStyle w:val="Hyperlink"/>
            <w:noProof/>
          </w:rPr>
          <w:noBreakHyphen/>
          <w:t>2 So sánh kết quả đo lưng với điện cực REF ở sống lưng của hai người</w:t>
        </w:r>
        <w:r w:rsidR="00550D9B">
          <w:rPr>
            <w:noProof/>
            <w:webHidden/>
          </w:rPr>
          <w:tab/>
        </w:r>
        <w:r w:rsidR="00550D9B">
          <w:rPr>
            <w:noProof/>
            <w:webHidden/>
          </w:rPr>
          <w:fldChar w:fldCharType="begin"/>
        </w:r>
        <w:r w:rsidR="00550D9B">
          <w:rPr>
            <w:noProof/>
            <w:webHidden/>
          </w:rPr>
          <w:instrText xml:space="preserve"> PAGEREF _Toc75274605 \h </w:instrText>
        </w:r>
        <w:r w:rsidR="00550D9B">
          <w:rPr>
            <w:noProof/>
            <w:webHidden/>
          </w:rPr>
        </w:r>
        <w:r w:rsidR="00550D9B">
          <w:rPr>
            <w:noProof/>
            <w:webHidden/>
          </w:rPr>
          <w:fldChar w:fldCharType="separate"/>
        </w:r>
        <w:r w:rsidR="00A44CDA">
          <w:rPr>
            <w:noProof/>
            <w:webHidden/>
          </w:rPr>
          <w:t>43</w:t>
        </w:r>
        <w:r w:rsidR="00550D9B">
          <w:rPr>
            <w:noProof/>
            <w:webHidden/>
          </w:rPr>
          <w:fldChar w:fldCharType="end"/>
        </w:r>
      </w:hyperlink>
    </w:p>
    <w:p w14:paraId="4FBAD8E0" w14:textId="675B60F0"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6" w:history="1">
        <w:r w:rsidR="00550D9B" w:rsidRPr="00BE080F">
          <w:rPr>
            <w:rStyle w:val="Hyperlink"/>
            <w:noProof/>
          </w:rPr>
          <w:t>Hình  4.25 Tín hiệu EMG ở lưng với cực REF đặt ở (1) gáy (2) eo trái (3) lưng phải</w:t>
        </w:r>
        <w:r w:rsidR="00550D9B">
          <w:rPr>
            <w:noProof/>
            <w:webHidden/>
          </w:rPr>
          <w:tab/>
        </w:r>
        <w:r w:rsidR="00550D9B">
          <w:rPr>
            <w:noProof/>
            <w:webHidden/>
          </w:rPr>
          <w:fldChar w:fldCharType="begin"/>
        </w:r>
        <w:r w:rsidR="00550D9B">
          <w:rPr>
            <w:noProof/>
            <w:webHidden/>
          </w:rPr>
          <w:instrText xml:space="preserve"> PAGEREF _Toc75274606 \h </w:instrText>
        </w:r>
        <w:r w:rsidR="00550D9B">
          <w:rPr>
            <w:noProof/>
            <w:webHidden/>
          </w:rPr>
        </w:r>
        <w:r w:rsidR="00550D9B">
          <w:rPr>
            <w:noProof/>
            <w:webHidden/>
          </w:rPr>
          <w:fldChar w:fldCharType="separate"/>
        </w:r>
        <w:r w:rsidR="00A44CDA">
          <w:rPr>
            <w:noProof/>
            <w:webHidden/>
          </w:rPr>
          <w:t>44</w:t>
        </w:r>
        <w:r w:rsidR="00550D9B">
          <w:rPr>
            <w:noProof/>
            <w:webHidden/>
          </w:rPr>
          <w:fldChar w:fldCharType="end"/>
        </w:r>
      </w:hyperlink>
    </w:p>
    <w:p w14:paraId="4E1EF38C" w14:textId="7A148CB1"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7" w:history="1">
        <w:r w:rsidR="00550D9B" w:rsidRPr="00BE080F">
          <w:rPr>
            <w:rStyle w:val="Hyperlink"/>
            <w:noProof/>
          </w:rPr>
          <w:t>Bảng 4</w:t>
        </w:r>
        <w:r w:rsidR="00550D9B" w:rsidRPr="00BE080F">
          <w:rPr>
            <w:rStyle w:val="Hyperlink"/>
            <w:noProof/>
          </w:rPr>
          <w:noBreakHyphen/>
          <w:t>3 Kết quả đo lưng với ba vị trí của điện cực REF</w:t>
        </w:r>
        <w:r w:rsidR="00550D9B">
          <w:rPr>
            <w:noProof/>
            <w:webHidden/>
          </w:rPr>
          <w:tab/>
        </w:r>
        <w:r w:rsidR="00550D9B">
          <w:rPr>
            <w:noProof/>
            <w:webHidden/>
          </w:rPr>
          <w:fldChar w:fldCharType="begin"/>
        </w:r>
        <w:r w:rsidR="00550D9B">
          <w:rPr>
            <w:noProof/>
            <w:webHidden/>
          </w:rPr>
          <w:instrText xml:space="preserve"> PAGEREF _Toc75274607 \h </w:instrText>
        </w:r>
        <w:r w:rsidR="00550D9B">
          <w:rPr>
            <w:noProof/>
            <w:webHidden/>
          </w:rPr>
        </w:r>
        <w:r w:rsidR="00550D9B">
          <w:rPr>
            <w:noProof/>
            <w:webHidden/>
          </w:rPr>
          <w:fldChar w:fldCharType="separate"/>
        </w:r>
        <w:r w:rsidR="00A44CDA">
          <w:rPr>
            <w:noProof/>
            <w:webHidden/>
          </w:rPr>
          <w:t>44</w:t>
        </w:r>
        <w:r w:rsidR="00550D9B">
          <w:rPr>
            <w:noProof/>
            <w:webHidden/>
          </w:rPr>
          <w:fldChar w:fldCharType="end"/>
        </w:r>
      </w:hyperlink>
    </w:p>
    <w:p w14:paraId="14722A76" w14:textId="4DC718AA"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8" w:history="1">
        <w:r w:rsidR="00550D9B" w:rsidRPr="00BE080F">
          <w:rPr>
            <w:rStyle w:val="Hyperlink"/>
            <w:noProof/>
          </w:rPr>
          <w:t>Hình  4.26 Tín hiệu EMG ở lưng với (1) Ag/AgCl (2) rGO-nylon (3) rGO-polyester</w:t>
        </w:r>
        <w:r w:rsidR="00550D9B">
          <w:rPr>
            <w:noProof/>
            <w:webHidden/>
          </w:rPr>
          <w:tab/>
        </w:r>
        <w:r w:rsidR="00550D9B">
          <w:rPr>
            <w:noProof/>
            <w:webHidden/>
          </w:rPr>
          <w:fldChar w:fldCharType="begin"/>
        </w:r>
        <w:r w:rsidR="00550D9B">
          <w:rPr>
            <w:noProof/>
            <w:webHidden/>
          </w:rPr>
          <w:instrText xml:space="preserve"> PAGEREF _Toc75274608 \h </w:instrText>
        </w:r>
        <w:r w:rsidR="00550D9B">
          <w:rPr>
            <w:noProof/>
            <w:webHidden/>
          </w:rPr>
        </w:r>
        <w:r w:rsidR="00550D9B">
          <w:rPr>
            <w:noProof/>
            <w:webHidden/>
          </w:rPr>
          <w:fldChar w:fldCharType="separate"/>
        </w:r>
        <w:r w:rsidR="00A44CDA">
          <w:rPr>
            <w:noProof/>
            <w:webHidden/>
          </w:rPr>
          <w:t>45</w:t>
        </w:r>
        <w:r w:rsidR="00550D9B">
          <w:rPr>
            <w:noProof/>
            <w:webHidden/>
          </w:rPr>
          <w:fldChar w:fldCharType="end"/>
        </w:r>
      </w:hyperlink>
    </w:p>
    <w:p w14:paraId="7AD3BA38" w14:textId="1F491FC3"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09" w:history="1">
        <w:r w:rsidR="00550D9B" w:rsidRPr="00BE080F">
          <w:rPr>
            <w:rStyle w:val="Hyperlink"/>
            <w:noProof/>
          </w:rPr>
          <w:t>Hình  4.27 Đồ thị biểu diễn SNR của mạch được đề xuất và Myoware</w:t>
        </w:r>
        <w:r w:rsidR="00550D9B">
          <w:rPr>
            <w:noProof/>
            <w:webHidden/>
          </w:rPr>
          <w:tab/>
        </w:r>
        <w:r w:rsidR="00550D9B">
          <w:rPr>
            <w:noProof/>
            <w:webHidden/>
          </w:rPr>
          <w:fldChar w:fldCharType="begin"/>
        </w:r>
        <w:r w:rsidR="00550D9B">
          <w:rPr>
            <w:noProof/>
            <w:webHidden/>
          </w:rPr>
          <w:instrText xml:space="preserve"> PAGEREF _Toc75274609 \h </w:instrText>
        </w:r>
        <w:r w:rsidR="00550D9B">
          <w:rPr>
            <w:noProof/>
            <w:webHidden/>
          </w:rPr>
        </w:r>
        <w:r w:rsidR="00550D9B">
          <w:rPr>
            <w:noProof/>
            <w:webHidden/>
          </w:rPr>
          <w:fldChar w:fldCharType="separate"/>
        </w:r>
        <w:r w:rsidR="00A44CDA">
          <w:rPr>
            <w:noProof/>
            <w:webHidden/>
          </w:rPr>
          <w:t>46</w:t>
        </w:r>
        <w:r w:rsidR="00550D9B">
          <w:rPr>
            <w:noProof/>
            <w:webHidden/>
          </w:rPr>
          <w:fldChar w:fldCharType="end"/>
        </w:r>
      </w:hyperlink>
    </w:p>
    <w:p w14:paraId="279BEFE1" w14:textId="62936679"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0" w:history="1">
        <w:r w:rsidR="00550D9B" w:rsidRPr="00BE080F">
          <w:rPr>
            <w:rStyle w:val="Hyperlink"/>
            <w:noProof/>
          </w:rPr>
          <w:t>Hình  4.28 Đồ thị biểu diễn SNR với tín hiệu ở tay</w:t>
        </w:r>
        <w:r w:rsidR="00550D9B">
          <w:rPr>
            <w:noProof/>
            <w:webHidden/>
          </w:rPr>
          <w:tab/>
        </w:r>
        <w:r w:rsidR="00550D9B">
          <w:rPr>
            <w:noProof/>
            <w:webHidden/>
          </w:rPr>
          <w:fldChar w:fldCharType="begin"/>
        </w:r>
        <w:r w:rsidR="00550D9B">
          <w:rPr>
            <w:noProof/>
            <w:webHidden/>
          </w:rPr>
          <w:instrText xml:space="preserve"> PAGEREF _Toc75274610 \h </w:instrText>
        </w:r>
        <w:r w:rsidR="00550D9B">
          <w:rPr>
            <w:noProof/>
            <w:webHidden/>
          </w:rPr>
        </w:r>
        <w:r w:rsidR="00550D9B">
          <w:rPr>
            <w:noProof/>
            <w:webHidden/>
          </w:rPr>
          <w:fldChar w:fldCharType="separate"/>
        </w:r>
        <w:r w:rsidR="00A44CDA">
          <w:rPr>
            <w:noProof/>
            <w:webHidden/>
          </w:rPr>
          <w:t>47</w:t>
        </w:r>
        <w:r w:rsidR="00550D9B">
          <w:rPr>
            <w:noProof/>
            <w:webHidden/>
          </w:rPr>
          <w:fldChar w:fldCharType="end"/>
        </w:r>
      </w:hyperlink>
    </w:p>
    <w:p w14:paraId="244E5631" w14:textId="610DE4E6"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1" w:history="1">
        <w:r w:rsidR="00550D9B" w:rsidRPr="00BE080F">
          <w:rPr>
            <w:rStyle w:val="Hyperlink"/>
            <w:noProof/>
          </w:rPr>
          <w:t>Hình  4.29 Đồ thị biểu diễn Correlation với tín hiệu ở tay</w:t>
        </w:r>
        <w:r w:rsidR="00550D9B">
          <w:rPr>
            <w:noProof/>
            <w:webHidden/>
          </w:rPr>
          <w:tab/>
        </w:r>
        <w:r w:rsidR="00550D9B">
          <w:rPr>
            <w:noProof/>
            <w:webHidden/>
          </w:rPr>
          <w:fldChar w:fldCharType="begin"/>
        </w:r>
        <w:r w:rsidR="00550D9B">
          <w:rPr>
            <w:noProof/>
            <w:webHidden/>
          </w:rPr>
          <w:instrText xml:space="preserve"> PAGEREF _Toc75274611 \h </w:instrText>
        </w:r>
        <w:r w:rsidR="00550D9B">
          <w:rPr>
            <w:noProof/>
            <w:webHidden/>
          </w:rPr>
        </w:r>
        <w:r w:rsidR="00550D9B">
          <w:rPr>
            <w:noProof/>
            <w:webHidden/>
          </w:rPr>
          <w:fldChar w:fldCharType="separate"/>
        </w:r>
        <w:r w:rsidR="00A44CDA">
          <w:rPr>
            <w:noProof/>
            <w:webHidden/>
          </w:rPr>
          <w:t>47</w:t>
        </w:r>
        <w:r w:rsidR="00550D9B">
          <w:rPr>
            <w:noProof/>
            <w:webHidden/>
          </w:rPr>
          <w:fldChar w:fldCharType="end"/>
        </w:r>
      </w:hyperlink>
    </w:p>
    <w:p w14:paraId="6C4D6C44" w14:textId="16F532AC"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2" w:history="1">
        <w:r w:rsidR="00550D9B" w:rsidRPr="00BE080F">
          <w:rPr>
            <w:rStyle w:val="Hyperlink"/>
            <w:noProof/>
          </w:rPr>
          <w:t>Hình  4.30 Đồ thị biểu diện SNR theo người đo với tín hiệu ở chân</w:t>
        </w:r>
        <w:r w:rsidR="00550D9B">
          <w:rPr>
            <w:noProof/>
            <w:webHidden/>
          </w:rPr>
          <w:tab/>
        </w:r>
        <w:r w:rsidR="00550D9B">
          <w:rPr>
            <w:noProof/>
            <w:webHidden/>
          </w:rPr>
          <w:fldChar w:fldCharType="begin"/>
        </w:r>
        <w:r w:rsidR="00550D9B">
          <w:rPr>
            <w:noProof/>
            <w:webHidden/>
          </w:rPr>
          <w:instrText xml:space="preserve"> PAGEREF _Toc75274612 \h </w:instrText>
        </w:r>
        <w:r w:rsidR="00550D9B">
          <w:rPr>
            <w:noProof/>
            <w:webHidden/>
          </w:rPr>
        </w:r>
        <w:r w:rsidR="00550D9B">
          <w:rPr>
            <w:noProof/>
            <w:webHidden/>
          </w:rPr>
          <w:fldChar w:fldCharType="separate"/>
        </w:r>
        <w:r w:rsidR="00A44CDA">
          <w:rPr>
            <w:noProof/>
            <w:webHidden/>
          </w:rPr>
          <w:t>48</w:t>
        </w:r>
        <w:r w:rsidR="00550D9B">
          <w:rPr>
            <w:noProof/>
            <w:webHidden/>
          </w:rPr>
          <w:fldChar w:fldCharType="end"/>
        </w:r>
      </w:hyperlink>
    </w:p>
    <w:p w14:paraId="713F5E11" w14:textId="07E36DC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3" w:history="1">
        <w:r w:rsidR="00550D9B" w:rsidRPr="00BE080F">
          <w:rPr>
            <w:rStyle w:val="Hyperlink"/>
            <w:noProof/>
          </w:rPr>
          <w:t>Hình  4.31 Đồ thị biểu diễn Correlation với tín hiệu ở chân</w:t>
        </w:r>
        <w:r w:rsidR="00550D9B">
          <w:rPr>
            <w:noProof/>
            <w:webHidden/>
          </w:rPr>
          <w:tab/>
        </w:r>
        <w:r w:rsidR="00550D9B">
          <w:rPr>
            <w:noProof/>
            <w:webHidden/>
          </w:rPr>
          <w:fldChar w:fldCharType="begin"/>
        </w:r>
        <w:r w:rsidR="00550D9B">
          <w:rPr>
            <w:noProof/>
            <w:webHidden/>
          </w:rPr>
          <w:instrText xml:space="preserve"> PAGEREF _Toc75274613 \h </w:instrText>
        </w:r>
        <w:r w:rsidR="00550D9B">
          <w:rPr>
            <w:noProof/>
            <w:webHidden/>
          </w:rPr>
        </w:r>
        <w:r w:rsidR="00550D9B">
          <w:rPr>
            <w:noProof/>
            <w:webHidden/>
          </w:rPr>
          <w:fldChar w:fldCharType="separate"/>
        </w:r>
        <w:r w:rsidR="00A44CDA">
          <w:rPr>
            <w:noProof/>
            <w:webHidden/>
          </w:rPr>
          <w:t>48</w:t>
        </w:r>
        <w:r w:rsidR="00550D9B">
          <w:rPr>
            <w:noProof/>
            <w:webHidden/>
          </w:rPr>
          <w:fldChar w:fldCharType="end"/>
        </w:r>
      </w:hyperlink>
    </w:p>
    <w:p w14:paraId="2708ABA3" w14:textId="5A60D33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4" w:history="1">
        <w:r w:rsidR="00550D9B" w:rsidRPr="00BE080F">
          <w:rPr>
            <w:rStyle w:val="Hyperlink"/>
            <w:noProof/>
          </w:rPr>
          <w:t>Hình  4.32 Đồ thị biểu diễn SNR với tín hiệu ở lưng</w:t>
        </w:r>
        <w:r w:rsidR="00550D9B">
          <w:rPr>
            <w:noProof/>
            <w:webHidden/>
          </w:rPr>
          <w:tab/>
        </w:r>
        <w:r w:rsidR="00550D9B">
          <w:rPr>
            <w:noProof/>
            <w:webHidden/>
          </w:rPr>
          <w:fldChar w:fldCharType="begin"/>
        </w:r>
        <w:r w:rsidR="00550D9B">
          <w:rPr>
            <w:noProof/>
            <w:webHidden/>
          </w:rPr>
          <w:instrText xml:space="preserve"> PAGEREF _Toc75274614 \h </w:instrText>
        </w:r>
        <w:r w:rsidR="00550D9B">
          <w:rPr>
            <w:noProof/>
            <w:webHidden/>
          </w:rPr>
        </w:r>
        <w:r w:rsidR="00550D9B">
          <w:rPr>
            <w:noProof/>
            <w:webHidden/>
          </w:rPr>
          <w:fldChar w:fldCharType="separate"/>
        </w:r>
        <w:r w:rsidR="00A44CDA">
          <w:rPr>
            <w:noProof/>
            <w:webHidden/>
          </w:rPr>
          <w:t>49</w:t>
        </w:r>
        <w:r w:rsidR="00550D9B">
          <w:rPr>
            <w:noProof/>
            <w:webHidden/>
          </w:rPr>
          <w:fldChar w:fldCharType="end"/>
        </w:r>
      </w:hyperlink>
    </w:p>
    <w:p w14:paraId="12AD50A1" w14:textId="1559B95D" w:rsidR="00550D9B" w:rsidRDefault="0066089A">
      <w:pPr>
        <w:pStyle w:val="TOC1"/>
        <w:tabs>
          <w:tab w:val="right" w:leader="dot" w:pos="9350"/>
        </w:tabs>
        <w:rPr>
          <w:rFonts w:asciiTheme="minorHAnsi" w:eastAsiaTheme="minorEastAsia" w:hAnsiTheme="minorHAnsi" w:cstheme="minorBidi"/>
          <w:noProof/>
          <w:kern w:val="0"/>
          <w:sz w:val="22"/>
          <w:szCs w:val="22"/>
        </w:rPr>
      </w:pPr>
      <w:hyperlink w:anchor="_Toc75274615" w:history="1">
        <w:r w:rsidR="00550D9B" w:rsidRPr="00BE080F">
          <w:rPr>
            <w:rStyle w:val="Hyperlink"/>
            <w:noProof/>
          </w:rPr>
          <w:t>Hình  4.33 Đồ thị biểu diễn Correlation với tín hiệu ở lưng</w:t>
        </w:r>
        <w:r w:rsidR="00550D9B">
          <w:rPr>
            <w:noProof/>
            <w:webHidden/>
          </w:rPr>
          <w:tab/>
        </w:r>
        <w:r w:rsidR="00550D9B">
          <w:rPr>
            <w:noProof/>
            <w:webHidden/>
          </w:rPr>
          <w:fldChar w:fldCharType="begin"/>
        </w:r>
        <w:r w:rsidR="00550D9B">
          <w:rPr>
            <w:noProof/>
            <w:webHidden/>
          </w:rPr>
          <w:instrText xml:space="preserve"> PAGEREF _Toc75274615 \h </w:instrText>
        </w:r>
        <w:r w:rsidR="00550D9B">
          <w:rPr>
            <w:noProof/>
            <w:webHidden/>
          </w:rPr>
        </w:r>
        <w:r w:rsidR="00550D9B">
          <w:rPr>
            <w:noProof/>
            <w:webHidden/>
          </w:rPr>
          <w:fldChar w:fldCharType="separate"/>
        </w:r>
        <w:r w:rsidR="00A44CDA">
          <w:rPr>
            <w:noProof/>
            <w:webHidden/>
          </w:rPr>
          <w:t>49</w:t>
        </w:r>
        <w:r w:rsidR="00550D9B">
          <w:rPr>
            <w:noProof/>
            <w:webHidden/>
          </w:rPr>
          <w:fldChar w:fldCharType="end"/>
        </w:r>
      </w:hyperlink>
    </w:p>
    <w:p w14:paraId="2C400F6B" w14:textId="1DFADDBF" w:rsidR="00550D9B" w:rsidRPr="00550D9B" w:rsidRDefault="00550D9B" w:rsidP="00550D9B">
      <w:r>
        <w:fldChar w:fldCharType="end"/>
      </w:r>
    </w:p>
    <w:p w14:paraId="50DBE3A5" w14:textId="7C68F96D" w:rsidR="00664C8A" w:rsidRDefault="00664C8A" w:rsidP="00664C8A">
      <w:pPr>
        <w:pStyle w:val="Heading1unnumbered"/>
      </w:pPr>
      <w:r>
        <w:br w:type="column"/>
      </w:r>
      <w:bookmarkStart w:id="2" w:name="_Toc75336991"/>
      <w:r>
        <w:lastRenderedPageBreak/>
        <w:t>DANH MỤC BẢNG BIỂU</w:t>
      </w:r>
      <w:bookmarkEnd w:id="2"/>
    </w:p>
    <w:p w14:paraId="6235D54A" w14:textId="03331DC1" w:rsidR="00923A6F" w:rsidRDefault="00664C8A" w:rsidP="00664C8A">
      <w:pPr>
        <w:pStyle w:val="Heading1unnumbered"/>
      </w:pPr>
      <w:r>
        <w:br w:type="column"/>
      </w:r>
      <w:bookmarkStart w:id="3" w:name="_Toc75336992"/>
      <w:r>
        <w:lastRenderedPageBreak/>
        <w:t>TÓM TẮT ĐỒ Á</w:t>
      </w:r>
      <w:r w:rsidR="00E43ADA">
        <w:t>N</w:t>
      </w:r>
      <w:bookmarkEnd w:id="3"/>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77777777" w:rsidR="004309D6" w:rsidRDefault="004309D6" w:rsidP="004309D6">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4" w:name="_Toc75336993"/>
      <w:r>
        <w:lastRenderedPageBreak/>
        <w:t>TỔNG QUAN ĐỀ TÀ</w:t>
      </w:r>
      <w:r w:rsidR="00817BF4">
        <w:t>I</w:t>
      </w:r>
      <w:bookmarkEnd w:id="4"/>
    </w:p>
    <w:p w14:paraId="70CA495D" w14:textId="14890C4A" w:rsidR="00857FD3" w:rsidRDefault="00857FD3" w:rsidP="00857FD3">
      <w:pPr>
        <w:pStyle w:val="Heading2"/>
      </w:pPr>
      <w:bookmarkStart w:id="5" w:name="_Toc75336994"/>
      <w:r>
        <w:t>Đặt vấn đề</w:t>
      </w:r>
      <w:bookmarkEnd w:id="5"/>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6" w:name="_Toc75336995"/>
      <w:r>
        <w:t>Lý do chọn đề tài</w:t>
      </w:r>
      <w:bookmarkEnd w:id="6"/>
    </w:p>
    <w:p w14:paraId="5152CD65" w14:textId="45F6FAF0" w:rsidR="006813D1" w:rsidRDefault="006813D1" w:rsidP="006813D1">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65BFDCC1" w:rsidR="006813D1" w:rsidRDefault="006813D1" w:rsidP="006813D1">
      <w:pPr>
        <w:ind w:firstLine="567"/>
      </w:pPr>
      <w:r w:rsidRPr="00B13BE6">
        <w:lastRenderedPageBreak/>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t>.</w:t>
      </w:r>
    </w:p>
    <w:p w14:paraId="09325E0A" w14:textId="7777777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7" w:name="_Toc75336996"/>
      <w:r>
        <w:t>Mục tiêu của đề tài</w:t>
      </w:r>
      <w:bookmarkEnd w:id="7"/>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8" w:name="_Toc75336997"/>
      <w:r>
        <w:t>Phương pháp nghiên cứu</w:t>
      </w:r>
      <w:bookmarkEnd w:id="8"/>
    </w:p>
    <w:p w14:paraId="4C71CD6A" w14:textId="361F7DC1"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23DBEE72" w14:textId="19D5FDD9" w:rsidR="003D38C1" w:rsidRDefault="003D38C1" w:rsidP="003D38C1">
      <w:pPr>
        <w:pStyle w:val="Heading2"/>
      </w:pPr>
      <w:bookmarkStart w:id="9" w:name="_Toc75336998"/>
      <w:r>
        <w:lastRenderedPageBreak/>
        <w:t>Phạm vi, đối tượng của đề tài</w:t>
      </w:r>
      <w:bookmarkEnd w:id="9"/>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0" w:name="_Toc75336999"/>
      <w:r>
        <w:t>Đóng góp của đề tài</w:t>
      </w:r>
      <w:bookmarkEnd w:id="10"/>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1" w:name="_Toc75337000"/>
      <w:r>
        <w:t>Bố cục</w:t>
      </w:r>
      <w:r w:rsidR="003D38C1">
        <w:t xml:space="preserve"> của đề tài</w:t>
      </w:r>
      <w:bookmarkEnd w:id="11"/>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77777777"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45CFD643" w14:textId="38FDF191" w:rsidR="003D38C1" w:rsidRDefault="00DB690E" w:rsidP="00DB690E">
      <w:pPr>
        <w:pStyle w:val="Heading2"/>
      </w:pPr>
      <w:bookmarkStart w:id="12" w:name="_Toc75337001"/>
      <w:r>
        <w:lastRenderedPageBreak/>
        <w:t>Kết luận</w:t>
      </w:r>
      <w:bookmarkEnd w:id="12"/>
    </w:p>
    <w:p w14:paraId="1B23138D" w14:textId="5E8D1051" w:rsidR="006813D1" w:rsidRPr="006813D1" w:rsidRDefault="00DB690E" w:rsidP="00DB690E">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703AFD01" w14:textId="7E9BC526" w:rsidR="008531C9" w:rsidRDefault="00817BF4" w:rsidP="00817BF4">
      <w:pPr>
        <w:pStyle w:val="Heading1"/>
      </w:pPr>
      <w:r>
        <w:br w:type="column"/>
      </w:r>
      <w:bookmarkStart w:id="13" w:name="_Toc75337002"/>
      <w:r w:rsidR="008531C9">
        <w:lastRenderedPageBreak/>
        <w:t>CƠ SỞ LÝ THUYẾT</w:t>
      </w:r>
      <w:bookmarkEnd w:id="13"/>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4" w:name="_Toc75337003"/>
      <w:r>
        <w:t>Lý thuyết y sinh về điện cơ (EMG)</w:t>
      </w:r>
      <w:bookmarkEnd w:id="14"/>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47157E0E"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A44CDA">
        <w:t xml:space="preserve">Hình </w:t>
      </w:r>
      <w:r w:rsidR="00A44CDA">
        <w:rPr>
          <w:noProof/>
        </w:rPr>
        <w:t>2</w:t>
      </w:r>
      <w:r w:rsidR="00A44CDA">
        <w:t>.</w:t>
      </w:r>
      <w:r w:rsidR="00A44CDA">
        <w:rPr>
          <w:noProof/>
        </w:rPr>
        <w:t>1</w:t>
      </w:r>
      <w:r w:rsidR="00751ED8">
        <w:fldChar w:fldCharType="end"/>
      </w:r>
      <w:r>
        <w:t xml:space="preserve"> [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759E1E30" w:rsidR="000D5A1B" w:rsidRPr="00B13BE6" w:rsidRDefault="000D5A1B" w:rsidP="00BD151D">
      <w:pPr>
        <w:pStyle w:val="Caption"/>
      </w:pPr>
      <w:bookmarkStart w:id="15" w:name="_Ref75254291"/>
      <w:bookmarkStart w:id="16" w:name="_Toc75274555"/>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w:t>
      </w:r>
      <w:r w:rsidR="00C72EDA">
        <w:fldChar w:fldCharType="end"/>
      </w:r>
      <w:bookmarkEnd w:id="15"/>
      <w:r>
        <w:t xml:space="preserve"> Cấu trúc của cơ</w:t>
      </w:r>
      <w:bookmarkEnd w:id="16"/>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17" w:name="_Toc75337004"/>
      <w:r>
        <w:t>Tín hiệu điện cơ</w:t>
      </w:r>
      <w:bookmarkEnd w:id="17"/>
    </w:p>
    <w:p w14:paraId="7407ED7E" w14:textId="77777777" w:rsidR="00BD151D" w:rsidRDefault="00BD151D" w:rsidP="00BD151D">
      <w:pPr>
        <w:ind w:firstLine="567"/>
        <w:rPr>
          <w:rFonts w:cs="Times New Roman"/>
          <w:szCs w:val="26"/>
        </w:rPr>
      </w:pPr>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18" w:name="_Toc75337005"/>
      <w:r>
        <w:t>Đo điện cơ</w:t>
      </w:r>
      <w:bookmarkEnd w:id="18"/>
    </w:p>
    <w:p w14:paraId="501141AC" w14:textId="77777777"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41113E5F" w14:textId="77777777" w:rsidR="00450C13" w:rsidRPr="00B13BE6" w:rsidRDefault="00450C13" w:rsidP="00450C13">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4D92A903" w14:textId="77777777" w:rsidR="00450C13" w:rsidRPr="00AB2490" w:rsidRDefault="00450C13" w:rsidP="00450C13">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25588577" w:rsidR="00450C13" w:rsidRDefault="00450C13" w:rsidP="00450C13">
      <w:pPr>
        <w:pStyle w:val="Caption"/>
      </w:pPr>
      <w:bookmarkStart w:id="19" w:name="_Toc75274556"/>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w:t>
      </w:r>
      <w:r w:rsidR="00C72EDA">
        <w:fldChar w:fldCharType="end"/>
      </w:r>
      <w:r w:rsidR="00307286">
        <w:t xml:space="preserve"> Kích thích dây thần kinh vận động</w:t>
      </w:r>
      <w:bookmarkEnd w:id="19"/>
    </w:p>
    <w:p w14:paraId="1CD7B7C8" w14:textId="77777777"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368F9328" w14:textId="7A836014" w:rsidR="00C00353" w:rsidRDefault="006A6D38" w:rsidP="00C00353">
      <w:pPr>
        <w:ind w:left="720" w:firstLine="720"/>
        <w:jc w:val="center"/>
        <w:rPr>
          <w:b/>
          <w:bCs/>
        </w:rPr>
      </w:pP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t</m:t>
            </m:r>
          </m:den>
        </m:f>
        <m:r>
          <w:rPr>
            <w:rFonts w:ascii="Cambria Math" w:hAnsi="Cambria Math" w:cs="Times New Roman"/>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A44CDA">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A44CDA">
        <w:rPr>
          <w:b/>
          <w:bCs/>
          <w:noProof/>
        </w:rPr>
        <w:t>1</w:t>
      </w:r>
      <w:r w:rsidR="00E94692" w:rsidRPr="00EE729B">
        <w:fldChar w:fldCharType="end"/>
      </w:r>
      <w:r w:rsidR="00E94692" w:rsidRPr="00EE729B">
        <w:rPr>
          <w:b/>
          <w:bCs/>
        </w:rPr>
        <w:t>)</w:t>
      </w:r>
    </w:p>
    <w:p w14:paraId="78B4B574" w14:textId="2E0D4915" w:rsidR="00C00353" w:rsidRPr="006F4DE5" w:rsidRDefault="00C00353" w:rsidP="00C00353">
      <w:pPr>
        <w:pStyle w:val="Heading3"/>
      </w:pPr>
      <w:bookmarkStart w:id="20" w:name="_Toc75337006"/>
      <w:r w:rsidRPr="006F4DE5">
        <w:t>Các phương pháp đo điện cơ đã có</w:t>
      </w:r>
      <w:bookmarkEnd w:id="20"/>
    </w:p>
    <w:p w14:paraId="3E88FC5A" w14:textId="77777777" w:rsidR="00C00353" w:rsidRDefault="00C00353" w:rsidP="00C00353">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0057BE4B" w14:textId="77777777" w:rsidR="00C00353" w:rsidRDefault="00C00353" w:rsidP="00C00353">
      <w:pPr>
        <w:keepNext/>
        <w:jc w:val="center"/>
      </w:pPr>
      <w:r>
        <w:rPr>
          <w:noProof/>
        </w:rPr>
        <w:lastRenderedPageBreak/>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0EBBFC3C" w:rsidR="00C00353" w:rsidRDefault="00C00353" w:rsidP="00C00353">
      <w:pPr>
        <w:pStyle w:val="Caption"/>
      </w:pPr>
      <w:bookmarkStart w:id="21" w:name="_Ref75254894"/>
      <w:bookmarkStart w:id="22" w:name="_Toc75274557"/>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w:t>
      </w:r>
      <w:r w:rsidR="00C72EDA">
        <w:fldChar w:fldCharType="end"/>
      </w:r>
      <w:bookmarkEnd w:id="21"/>
      <w:r>
        <w:t xml:space="preserve"> </w:t>
      </w:r>
      <w:r w:rsidR="00103CDC">
        <w:t>Đo điện cơ bên trong da</w:t>
      </w:r>
      <w:bookmarkEnd w:id="22"/>
    </w:p>
    <w:p w14:paraId="5F2CE6F1" w14:textId="3161F434"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proofErr w:type="gramStart"/>
      <w:r w:rsidR="00A44CDA">
        <w:t xml:space="preserve">Hình  </w:t>
      </w:r>
      <w:r w:rsidR="00A44CDA">
        <w:rPr>
          <w:noProof/>
        </w:rPr>
        <w:t>2</w:t>
      </w:r>
      <w:proofErr w:type="gramEnd"/>
      <w:r w:rsidR="00A44CDA">
        <w:t>.</w:t>
      </w:r>
      <w:r w:rsidR="00A44CDA">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7D3414E7" w:rsidR="00103CDC" w:rsidRDefault="003040B3" w:rsidP="003040B3">
      <w:pPr>
        <w:pStyle w:val="Caption"/>
      </w:pPr>
      <w:bookmarkStart w:id="23" w:name="_Ref75254985"/>
      <w:bookmarkStart w:id="24" w:name="_Toc75274558"/>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4</w:t>
      </w:r>
      <w:r w:rsidR="00C72EDA">
        <w:fldChar w:fldCharType="end"/>
      </w:r>
      <w:bookmarkEnd w:id="23"/>
      <w:r>
        <w:t xml:space="preserve"> Đo tín hiệu điện cơ bề mặt da</w:t>
      </w:r>
      <w:bookmarkEnd w:id="24"/>
    </w:p>
    <w:p w14:paraId="2DCB93E3" w14:textId="7F8BFC73" w:rsidR="003040B3" w:rsidRDefault="003040B3" w:rsidP="00752EB8">
      <w:pPr>
        <w:ind w:firstLine="720"/>
      </w:pPr>
      <w:r>
        <w:t xml:space="preserve">Hiện nay, phương pháp phổ biến nhất để thu tín hiệu điện cơ bề mặt là sử dụng mạch </w:t>
      </w:r>
      <w:r w:rsidRPr="005A3CA3">
        <w:t xml:space="preserve">Myoware </w:t>
      </w:r>
      <w:r>
        <w:t xml:space="preserve">như </w:t>
      </w:r>
      <w:r w:rsidR="00752EB8">
        <w:fldChar w:fldCharType="begin"/>
      </w:r>
      <w:r w:rsidR="00752EB8">
        <w:instrText xml:space="preserve"> REF _Ref75254985 \h </w:instrText>
      </w:r>
      <w:r w:rsidR="00752EB8">
        <w:fldChar w:fldCharType="separate"/>
      </w:r>
      <w:proofErr w:type="gramStart"/>
      <w:r w:rsidR="00A44CDA">
        <w:t xml:space="preserve">Hình  </w:t>
      </w:r>
      <w:r w:rsidR="00A44CDA">
        <w:rPr>
          <w:noProof/>
        </w:rPr>
        <w:t>2</w:t>
      </w:r>
      <w:proofErr w:type="gramEnd"/>
      <w:r w:rsidR="00A44CDA">
        <w:t>.</w:t>
      </w:r>
      <w:r w:rsidR="00A44CDA">
        <w:rPr>
          <w:noProof/>
        </w:rPr>
        <w:t>4</w:t>
      </w:r>
      <w:r w:rsidR="00752EB8">
        <w:fldChar w:fldCharType="end"/>
      </w:r>
      <w:r>
        <w:t xml:space="preserve">. Cảm biến Ag/AgCl được dán trực tiếp lên da và gắn lên mạch Myoware, mạch được kết nối với vi điều để truyền dữ liệu lên máy tính để phân </w:t>
      </w:r>
      <w:proofErr w:type="gramStart"/>
      <w:r>
        <w:t>tích.</w:t>
      </w:r>
      <w:r w:rsidR="007505FB">
        <w:t>Tuy</w:t>
      </w:r>
      <w:proofErr w:type="gramEnd"/>
      <w:r w:rsidR="007505FB">
        <w:t xml:space="preserve"> nhiên, nhược điểm của mạch là hệ thống </w:t>
      </w:r>
      <w:r w:rsidR="006F4DE5">
        <w:t>thu dữ liệu khá là cồng kềnh, chưa linh hoạt, thuận tiện cho người sử dụng.</w:t>
      </w:r>
    </w:p>
    <w:p w14:paraId="1A0C9AE0" w14:textId="56768648" w:rsidR="00752EB8" w:rsidRPr="0060460B" w:rsidRDefault="00752EB8" w:rsidP="00752EB8">
      <w:pPr>
        <w:pStyle w:val="Heading3"/>
        <w:rPr>
          <w:highlight w:val="yellow"/>
        </w:rPr>
      </w:pPr>
      <w:bookmarkStart w:id="25" w:name="_Toc75337007"/>
      <w:r w:rsidRPr="0060460B">
        <w:rPr>
          <w:highlight w:val="yellow"/>
        </w:rPr>
        <w:t>Những ứng dụng của EMG</w:t>
      </w:r>
      <w:bookmarkEnd w:id="25"/>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4A98121F" w:rsidR="003040B3" w:rsidRDefault="00576FB1" w:rsidP="00576FB1">
      <w:pPr>
        <w:pStyle w:val="Caption"/>
      </w:pPr>
      <w:bookmarkStart w:id="26" w:name="_Toc75274559"/>
      <w:bookmarkStart w:id="27" w:name="_Ref75420246"/>
      <w:bookmarkStart w:id="28" w:name="_Ref75420251"/>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5</w:t>
      </w:r>
      <w:r w:rsidR="00C72EDA">
        <w:fldChar w:fldCharType="end"/>
      </w:r>
      <w:bookmarkEnd w:id="28"/>
      <w:r>
        <w:t xml:space="preserve"> Cánh tay giả và chân giả</w:t>
      </w:r>
      <w:bookmarkEnd w:id="26"/>
      <w:bookmarkEnd w:id="27"/>
    </w:p>
    <w:p w14:paraId="2F25871A" w14:textId="204CEBAA" w:rsidR="0012471D" w:rsidRPr="0012471D" w:rsidRDefault="0012471D" w:rsidP="00EA75A3">
      <w:pPr>
        <w:ind w:firstLine="720"/>
      </w:pPr>
      <w:r>
        <w:fldChar w:fldCharType="begin"/>
      </w:r>
      <w:r>
        <w:instrText xml:space="preserve"> REF _Ref75420251 \h </w:instrText>
      </w:r>
      <w:r>
        <w:fldChar w:fldCharType="separate"/>
      </w:r>
      <w:proofErr w:type="gramStart"/>
      <w:r>
        <w:t xml:space="preserve">Hình  </w:t>
      </w:r>
      <w:r>
        <w:rPr>
          <w:noProof/>
        </w:rPr>
        <w:t>2</w:t>
      </w:r>
      <w:proofErr w:type="gramEnd"/>
      <w:r>
        <w:t>.</w:t>
      </w:r>
      <w:r>
        <w:rPr>
          <w:noProof/>
        </w:rPr>
        <w:t>5</w:t>
      </w:r>
      <w:r>
        <w:fldChar w:fldCharType="end"/>
      </w:r>
      <w:r w:rsidR="00BA7C09">
        <w:t xml:space="preserve"> </w:t>
      </w:r>
      <w:r w:rsidR="00A77511">
        <w:t xml:space="preserve">mô tả </w:t>
      </w:r>
      <w:r w:rsidR="00F72A59">
        <w:t>ứng dụng của điện cơ, cánh tay giả và chân giả</w:t>
      </w:r>
    </w:p>
    <w:p w14:paraId="05023667" w14:textId="0E314F75" w:rsidR="00576FB1" w:rsidRDefault="00576FB1" w:rsidP="00576FB1">
      <w:pPr>
        <w:pStyle w:val="Heading4"/>
      </w:pPr>
      <w:r>
        <w:lastRenderedPageBreak/>
        <w:t>Phục hồi chứ</w:t>
      </w:r>
      <w:r w:rsidR="0060460B">
        <w:t>c</w:t>
      </w:r>
      <w:r>
        <w:t xml:space="preserve"> năng</w:t>
      </w:r>
    </w:p>
    <w:p w14:paraId="77C2D953" w14:textId="3288392D"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r w:rsidR="000F0433">
        <w:t xml:space="preserve"> cho nguoief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780F98C1" w:rsidR="00103CDC" w:rsidRDefault="003C0774" w:rsidP="007E03EE">
      <w:pPr>
        <w:pStyle w:val="Caption"/>
      </w:pPr>
      <w:bookmarkStart w:id="29" w:name="_Ref75255527"/>
      <w:bookmarkStart w:id="30" w:name="_Toc75274560"/>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6</w:t>
      </w:r>
      <w:r w:rsidR="00C72EDA">
        <w:fldChar w:fldCharType="end"/>
      </w:r>
      <w:bookmarkEnd w:id="29"/>
      <w:r w:rsidR="00734802">
        <w:t xml:space="preserve"> </w:t>
      </w:r>
      <w:r w:rsidR="007E03EE">
        <w:t>a) Ghi điện cơ ở tay b) Đồ thị biên độ tín hiệu EMG</w:t>
      </w:r>
      <w:bookmarkEnd w:id="30"/>
    </w:p>
    <w:p w14:paraId="60910FBF" w14:textId="1B45D9A6"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proofErr w:type="gramStart"/>
      <w:r w:rsidR="00A44CDA">
        <w:t xml:space="preserve">Hình  </w:t>
      </w:r>
      <w:r w:rsidR="00A44CDA">
        <w:rPr>
          <w:noProof/>
        </w:rPr>
        <w:t>2</w:t>
      </w:r>
      <w:proofErr w:type="gramEnd"/>
      <w:r w:rsidR="00A44CDA">
        <w:t>.</w:t>
      </w:r>
      <w:r w:rsidR="00A44CDA">
        <w:rPr>
          <w:noProof/>
        </w:rPr>
        <w:t>6</w:t>
      </w:r>
      <w:r w:rsidR="001B034D">
        <w:fldChar w:fldCharType="end"/>
      </w:r>
      <w:r w:rsidR="001B034D">
        <w:t xml:space="preserve"> </w:t>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7777777" w:rsidR="001B034D" w:rsidRDefault="001B034D" w:rsidP="001B034D">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31" w:name="_Toc75337008"/>
      <w:r w:rsidRPr="00221665">
        <w:t>Các sản phẩm đã có trên thị trường</w:t>
      </w:r>
      <w:bookmarkEnd w:id="31"/>
    </w:p>
    <w:p w14:paraId="268E653F" w14:textId="77777777" w:rsidR="003842F2" w:rsidRDefault="003842F2" w:rsidP="003842F2">
      <w:pPr>
        <w:ind w:firstLine="720"/>
      </w:pPr>
      <w:r>
        <w:t>Một số sản phẩm đo tín hiệu điện cơ ở bề mặt da đã có trên thị trường như Sureface EMG Sensor of Biometrics, PicoEMG, ShimmerCapture for Android.</w:t>
      </w:r>
    </w:p>
    <w:p w14:paraId="3FCEDD7E" w14:textId="48F07E6F" w:rsidR="003842F2" w:rsidRDefault="003842F2" w:rsidP="003842F2">
      <w:pPr>
        <w:ind w:firstLine="720"/>
        <w:rPr>
          <w:b/>
          <w:bCs/>
        </w:rPr>
      </w:pPr>
      <w:r w:rsidRPr="00C77C91">
        <w:rPr>
          <w:b/>
          <w:bCs/>
        </w:rPr>
        <w:t>Sureface EMG Sensor</w:t>
      </w:r>
      <w:r w:rsidRPr="00F60AE9">
        <w:rPr>
          <w:b/>
          <w:bCs/>
        </w:rPr>
        <w:t xml:space="preserve"> </w:t>
      </w:r>
    </w:p>
    <w:p w14:paraId="0DC0E33D" w14:textId="77777777" w:rsidR="006F2094" w:rsidRDefault="006F2094" w:rsidP="00BF62FD">
      <w:pPr>
        <w:keepNext/>
        <w:ind w:firstLine="720"/>
        <w:jc w:val="center"/>
      </w:pPr>
      <w:r>
        <w:rPr>
          <w:noProof/>
        </w:rPr>
        <w:lastRenderedPageBreak/>
        <w:drawing>
          <wp:inline distT="0" distB="0" distL="0" distR="0" wp14:anchorId="5B4EA8AE" wp14:editId="50E3B3AC">
            <wp:extent cx="3128602" cy="157934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47235" cy="1588750"/>
                    </a:xfrm>
                    <a:prstGeom prst="rect">
                      <a:avLst/>
                    </a:prstGeom>
                  </pic:spPr>
                </pic:pic>
              </a:graphicData>
            </a:graphic>
          </wp:inline>
        </w:drawing>
      </w:r>
    </w:p>
    <w:p w14:paraId="60FA9D11" w14:textId="63DDE1EA" w:rsidR="003842F2" w:rsidRPr="006F2094" w:rsidRDefault="006F2094" w:rsidP="00BF62FD">
      <w:pPr>
        <w:pStyle w:val="Caption"/>
        <w:rPr>
          <w:b w:val="0"/>
          <w:bCs w:val="0"/>
        </w:rPr>
      </w:pPr>
      <w:bookmarkStart w:id="32" w:name="_Toc75274561"/>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7</w:t>
      </w:r>
      <w:r w:rsidR="00C72EDA">
        <w:fldChar w:fldCharType="end"/>
      </w:r>
      <w:bookmarkStart w:id="33" w:name="_Toc44425101"/>
      <w:bookmarkStart w:id="34" w:name="_Toc74781492"/>
      <w:r>
        <w:t xml:space="preserve"> </w:t>
      </w:r>
      <w:r w:rsidR="003842F2">
        <w:t>Sureface EMG Sensor of Biometrics</w:t>
      </w:r>
      <w:bookmarkEnd w:id="32"/>
      <w:bookmarkEnd w:id="33"/>
      <w:bookmarkEnd w:id="34"/>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2A0CEC7E" w:rsidR="003842F2" w:rsidRPr="00F60AE9" w:rsidRDefault="003842F2" w:rsidP="003842F2">
      <w:pPr>
        <w:rPr>
          <w:b/>
          <w:bCs/>
        </w:rPr>
      </w:pPr>
      <w:r w:rsidRPr="00C86154">
        <w:rPr>
          <w:b/>
          <w:bCs/>
        </w:rPr>
        <w:t xml:space="preserve">PicoEMG </w:t>
      </w:r>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73EA6837" w:rsidR="003842F2" w:rsidRDefault="006F2094" w:rsidP="006F2094">
      <w:pPr>
        <w:pStyle w:val="Caption"/>
      </w:pPr>
      <w:bookmarkStart w:id="35" w:name="_Toc75274562"/>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8</w:t>
      </w:r>
      <w:r w:rsidR="00C72EDA">
        <w:fldChar w:fldCharType="end"/>
      </w:r>
      <w:r>
        <w:t xml:space="preserve"> </w:t>
      </w:r>
      <w:r w:rsidR="00377793">
        <w:t>Pico EMG</w:t>
      </w:r>
      <w:bookmarkEnd w:id="35"/>
    </w:p>
    <w:p w14:paraId="3ED8FB62" w14:textId="572C6997"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rsidR="00C77C91">
        <w:t xml:space="preserve"> </w:t>
      </w:r>
      <w:r w:rsidR="003B0BAE">
        <w:t>[…]</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00F51CDE" w:rsidR="003842F2" w:rsidRPr="00F60AE9" w:rsidRDefault="003842F2" w:rsidP="003842F2">
      <w:pPr>
        <w:ind w:firstLine="720"/>
        <w:rPr>
          <w:b/>
          <w:bCs/>
        </w:rPr>
      </w:pPr>
      <w:r w:rsidRPr="00F60AE9">
        <w:rPr>
          <w:b/>
          <w:bCs/>
        </w:rPr>
        <w:t>Shimmer</w:t>
      </w:r>
      <w:r w:rsidR="001C187C">
        <w:rPr>
          <w:b/>
          <w:bCs/>
        </w:rPr>
        <w:t xml:space="preserve"> </w:t>
      </w:r>
      <w:r w:rsidRPr="00F60AE9">
        <w:rPr>
          <w:b/>
          <w:bCs/>
        </w:rPr>
        <w:t>Capture for Android</w:t>
      </w:r>
    </w:p>
    <w:p w14:paraId="3BC49F5D" w14:textId="77777777" w:rsidR="00377793" w:rsidRDefault="003842F2" w:rsidP="00377793">
      <w:pPr>
        <w:keepNext/>
        <w:jc w:val="center"/>
      </w:pPr>
      <w:r>
        <w:rPr>
          <w:noProof/>
        </w:rPr>
        <w:lastRenderedPageBreak/>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142E8883" w:rsidR="003842F2" w:rsidRDefault="00377793" w:rsidP="00377793">
      <w:pPr>
        <w:pStyle w:val="Caption"/>
      </w:pPr>
      <w:bookmarkStart w:id="36" w:name="_Toc75274563"/>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9</w:t>
      </w:r>
      <w:r w:rsidR="00C72EDA">
        <w:fldChar w:fldCharType="end"/>
      </w:r>
      <w:r>
        <w:t xml:space="preserve"> Shimmer</w:t>
      </w:r>
      <w:r w:rsidR="001C187C">
        <w:t xml:space="preserve"> </w:t>
      </w:r>
      <w:r>
        <w:t>Capture for Android</w:t>
      </w:r>
      <w:bookmarkEnd w:id="36"/>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3D2D69F4" w:rsidR="00AA7068" w:rsidRPr="0060460B" w:rsidRDefault="004D50B4" w:rsidP="00AA7068">
      <w:pPr>
        <w:pStyle w:val="Heading2"/>
        <w:rPr>
          <w:highlight w:val="yellow"/>
        </w:rPr>
      </w:pPr>
      <w:bookmarkStart w:id="37" w:name="_Toc75337009"/>
      <w:r w:rsidRPr="0060460B">
        <w:rPr>
          <w:highlight w:val="yellow"/>
        </w:rPr>
        <w:t>Chưa biết đặt tên</w:t>
      </w:r>
      <w:bookmarkEnd w:id="37"/>
    </w:p>
    <w:p w14:paraId="2A84E96A" w14:textId="5D1ED784" w:rsidR="004D50B4" w:rsidRDefault="004D50B4" w:rsidP="004D50B4">
      <w:pPr>
        <w:pStyle w:val="Heading3"/>
      </w:pPr>
      <w:bookmarkStart w:id="38" w:name="_Toc75337010"/>
      <w:r>
        <w:t>Chỉ số SNR</w:t>
      </w:r>
      <w:bookmarkEnd w:id="38"/>
    </w:p>
    <w:p w14:paraId="029484A2" w14:textId="4F0221DA"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tạp âm (noise). Đại lượng này được tính bằng decible (dB). </w:t>
      </w:r>
      <w:r w:rsidR="003B0205">
        <w:t>Tỷ số này được tính bằng công thức</w:t>
      </w:r>
      <w:r w:rsidR="00952C45" w:rsidRPr="00952C45">
        <w:t xml:space="preserve"> </w:t>
      </w:r>
      <w:r>
        <w:t>[10].</w:t>
      </w:r>
    </w:p>
    <w:p w14:paraId="16B0EE41" w14:textId="77777777" w:rsidR="00125F9D" w:rsidRPr="00FE77A4" w:rsidRDefault="00125F9D" w:rsidP="00125F9D">
      <w:pPr>
        <w:ind w:firstLine="360"/>
        <w:jc w:val="center"/>
        <w:rPr>
          <w:szCs w:val="26"/>
        </w:rPr>
      </w:pPr>
      <m:oMathPara>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033EDBAB" w14:textId="1FD9990A" w:rsidR="00125F9D" w:rsidRPr="00125F9D" w:rsidRDefault="003B0205" w:rsidP="003B0205">
      <w:pPr>
        <w:ind w:firstLine="360"/>
      </w:pPr>
      <w:r w:rsidRPr="00952C45">
        <w:t>Con số này càng cao càng tốt. Ví dụ, khi trên nhãn thông số của microphone có ghi là SNR 100dB, nó giống như là công suất của tín hiệu âm thanh là 100db lơn hơn so với tạp âm (noise). Khi so sánh với microphone có SNR 70dB, thì rõ ràng 100dB sẽ tốt hơn.</w:t>
      </w:r>
    </w:p>
    <w:p w14:paraId="5566E9DA" w14:textId="7D848787" w:rsidR="004D50B4" w:rsidRDefault="004D50B4" w:rsidP="004D50B4">
      <w:pPr>
        <w:pStyle w:val="Heading3"/>
      </w:pPr>
      <w:bookmarkStart w:id="39" w:name="_Toc75337011"/>
      <w:r>
        <w:lastRenderedPageBreak/>
        <w:t>Chỉ số Cross-correlation</w:t>
      </w:r>
      <w:bookmarkEnd w:id="39"/>
    </w:p>
    <w:p w14:paraId="3CB6BB69" w14:textId="77777777" w:rsidR="00125F9D" w:rsidRDefault="00125F9D" w:rsidP="00125F9D">
      <w:pPr>
        <w:ind w:firstLine="360"/>
      </w:pPr>
      <w:r>
        <w:t>Correlation định lượng độ mạnh của mối quan hệ tuyến tính giữa hai biến. Hệ số tương quan của hai biến x, y được tính bằng [11]:</w:t>
      </w:r>
    </w:p>
    <w:p w14:paraId="494072ED" w14:textId="77777777" w:rsidR="00125F9D" w:rsidRPr="004E702C" w:rsidRDefault="0066089A" w:rsidP="00125F9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885C863" w14:textId="77565A42" w:rsidR="00125F9D" w:rsidRDefault="00125F9D" w:rsidP="00125F9D">
      <w:pPr>
        <w:ind w:firstLine="360"/>
      </w:pPr>
      <w:r>
        <w:t>Trong đó:</w:t>
      </w:r>
    </w:p>
    <w:p w14:paraId="4F655315" w14:textId="77777777" w:rsidR="00125F9D" w:rsidRDefault="00125F9D" w:rsidP="00125F9D">
      <w:pPr>
        <w:ind w:firstLine="360"/>
      </w:pPr>
      <w:r>
        <w:t>r</w:t>
      </w:r>
      <w:r>
        <w:rPr>
          <w:vertAlign w:val="subscript"/>
        </w:rPr>
        <w:t>xy</w:t>
      </w:r>
      <w:r>
        <w:t>: Hệ số tương quan</w:t>
      </w:r>
    </w:p>
    <w:p w14:paraId="7D3133A7" w14:textId="72166D79" w:rsidR="00125F9D" w:rsidRDefault="00125F9D" w:rsidP="00125F9D">
      <w:pPr>
        <w:ind w:firstLine="360"/>
      </w:pPr>
      <w:r>
        <w:t>Cov (x, y): Hiệp phương sai của hai biến x và y</w:t>
      </w:r>
    </w:p>
    <w:p w14:paraId="63978481" w14:textId="77777777" w:rsidR="00125F9D" w:rsidRPr="00857CE9" w:rsidRDefault="00125F9D" w:rsidP="00125F9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60EC50C3" w14:textId="2FD1EE03" w:rsidR="004D50B4" w:rsidRDefault="00065B1C" w:rsidP="00065B1C">
      <w:pPr>
        <w:pStyle w:val="Heading3"/>
      </w:pPr>
      <w:bookmarkStart w:id="40" w:name="_Toc75337012"/>
      <w:r>
        <w:t>CMRR</w:t>
      </w:r>
      <w:bookmarkEnd w:id="40"/>
    </w:p>
    <w:p w14:paraId="23A4C507" w14:textId="77777777" w:rsidR="00065B1C" w:rsidRPr="00065B1C" w:rsidRDefault="00065B1C" w:rsidP="00065B1C"/>
    <w:p w14:paraId="0768773B" w14:textId="5132BD54" w:rsidR="00EF5F39" w:rsidRDefault="00D16A28" w:rsidP="00D16A28">
      <w:pPr>
        <w:pStyle w:val="Heading2"/>
      </w:pPr>
      <w:bookmarkStart w:id="41" w:name="_Toc75337013"/>
      <w:r>
        <w:t>Các kiến thức khác</w:t>
      </w:r>
      <w:bookmarkEnd w:id="41"/>
    </w:p>
    <w:p w14:paraId="22962951" w14:textId="46E3D549" w:rsidR="00D16A28" w:rsidRDefault="00D16A28" w:rsidP="00D16A28">
      <w:pPr>
        <w:pStyle w:val="Heading3"/>
      </w:pPr>
      <w:bookmarkStart w:id="42" w:name="_Toc75337014"/>
      <w:r>
        <w:t>Kiến thức về IoT</w:t>
      </w:r>
      <w:bookmarkEnd w:id="42"/>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43" w:name="_Toc75337015"/>
      <w:r>
        <w:t>Kiến thức về Bluetooth Low Energy</w:t>
      </w:r>
      <w:bookmarkEnd w:id="43"/>
    </w:p>
    <w:p w14:paraId="5EAD8FA9" w14:textId="4F61E0EF" w:rsidR="006504EF" w:rsidRDefault="006504EF" w:rsidP="006504EF">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sidR="00012AF8" w:rsidRPr="00012AF8">
            <w:rPr>
              <w:noProof/>
            </w:rPr>
            <w:t>[1]</w:t>
          </w:r>
          <w:r>
            <w:fldChar w:fldCharType="end"/>
          </w:r>
        </w:sdtContent>
      </w:sdt>
      <w:r>
        <w:t>.</w:t>
      </w:r>
    </w:p>
    <w:p w14:paraId="7DF8C455" w14:textId="466A15CA" w:rsidR="00141F60" w:rsidRDefault="00141F60" w:rsidP="00141F60">
      <w:bookmarkStart w:id="44" w:name="_Toc11024485"/>
      <w:bookmarkStart w:id="45" w:name="_Toc11123918"/>
      <w:bookmarkStart w:id="46" w:name="_Toc74781553"/>
      <w:r>
        <w:t xml:space="preserve"> </w:t>
      </w:r>
      <w:bookmarkEnd w:id="44"/>
      <w:bookmarkEnd w:id="45"/>
      <w:bookmarkEnd w:id="46"/>
    </w:p>
    <w:p w14:paraId="167F9618" w14:textId="2DCE7ADC" w:rsidR="00B05384" w:rsidRDefault="00B05384" w:rsidP="00B05384">
      <w:pPr>
        <w:pStyle w:val="Caption"/>
        <w:keepNext/>
        <w:jc w:val="both"/>
      </w:pPr>
      <w:bookmarkStart w:id="47" w:name="_Ref75272575"/>
      <w:bookmarkStart w:id="48" w:name="_Toc75274564"/>
      <w:r>
        <w:lastRenderedPageBreak/>
        <w:t xml:space="preserve">Bảng </w:t>
      </w:r>
      <w:r w:rsidR="0060460B">
        <w:fldChar w:fldCharType="begin"/>
      </w:r>
      <w:r w:rsidR="0060460B">
        <w:instrText xml:space="preserve"> STYLEREF 1 \s </w:instrText>
      </w:r>
      <w:r w:rsidR="0060460B">
        <w:fldChar w:fldCharType="separate"/>
      </w:r>
      <w:r w:rsidR="00A44CDA">
        <w:rPr>
          <w:noProof/>
        </w:rPr>
        <w:t>2</w:t>
      </w:r>
      <w:r w:rsidR="0060460B">
        <w:rPr>
          <w:noProof/>
        </w:rPr>
        <w:fldChar w:fldCharType="end"/>
      </w:r>
      <w:r w:rsidR="00051EC9">
        <w:noBreakHyphen/>
      </w:r>
      <w:r w:rsidR="0060460B">
        <w:fldChar w:fldCharType="begin"/>
      </w:r>
      <w:r w:rsidR="0060460B">
        <w:instrText xml:space="preserve"> SEQ Bảng \* ARABIC \s 1 </w:instrText>
      </w:r>
      <w:r w:rsidR="0060460B">
        <w:fldChar w:fldCharType="separate"/>
      </w:r>
      <w:r w:rsidR="00A44CDA">
        <w:rPr>
          <w:noProof/>
        </w:rPr>
        <w:t>1</w:t>
      </w:r>
      <w:r w:rsidR="0060460B">
        <w:rPr>
          <w:noProof/>
        </w:rPr>
        <w:fldChar w:fldCharType="end"/>
      </w:r>
      <w:bookmarkEnd w:id="47"/>
      <w:r>
        <w:t xml:space="preserve"> Bảng so sánh các công nghệ truyền dẫn không dây trong smart_home</w:t>
      </w:r>
      <w:bookmarkEnd w:id="48"/>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403EC931" w:rsidR="00141F60" w:rsidRDefault="00141F60" w:rsidP="00141F60">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00012AF8" w:rsidRPr="00012AF8">
            <w:rPr>
              <w:noProof/>
              <w:shd w:val="clear" w:color="auto" w:fill="FFFFFF"/>
            </w:rPr>
            <w:t>[2]</w:t>
          </w:r>
          <w:r>
            <w:rPr>
              <w:shd w:val="clear" w:color="auto" w:fill="FFFFFF"/>
            </w:rPr>
            <w:fldChar w:fldCharType="end"/>
          </w:r>
        </w:sdtContent>
      </w:sdt>
      <w:r>
        <w:rPr>
          <w:shd w:val="clear" w:color="auto" w:fill="FFFFFF"/>
        </w:rPr>
        <w:t>.</w:t>
      </w:r>
    </w:p>
    <w:p w14:paraId="2D1222C6" w14:textId="77777777" w:rsidR="00110643" w:rsidRDefault="006E30A9" w:rsidP="00110643">
      <w:pPr>
        <w:keepNext/>
        <w:jc w:val="center"/>
      </w:pPr>
      <w:r w:rsidRPr="006E30A9">
        <w:rPr>
          <w:noProof/>
        </w:rPr>
        <w:lastRenderedPageBreak/>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3C7944EF" w:rsidR="00857FA0" w:rsidRDefault="00110643" w:rsidP="00110643">
      <w:pPr>
        <w:pStyle w:val="Caption"/>
      </w:pPr>
      <w:bookmarkStart w:id="49" w:name="_Ref75257219"/>
      <w:bookmarkStart w:id="50" w:name="_Toc75274565"/>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0</w:t>
      </w:r>
      <w:r w:rsidR="00C72EDA">
        <w:fldChar w:fldCharType="end"/>
      </w:r>
      <w:bookmarkEnd w:id="49"/>
      <w:r>
        <w:t xml:space="preserve"> BLE protocol stack</w:t>
      </w:r>
      <w:bookmarkEnd w:id="50"/>
    </w:p>
    <w:p w14:paraId="3350A68A" w14:textId="5C2FF05F" w:rsidR="00FD6954" w:rsidRPr="00A97F44" w:rsidRDefault="00B05384" w:rsidP="00FD6954">
      <w:pPr>
        <w:ind w:firstLine="720"/>
      </w:pPr>
      <w:r>
        <w:fldChar w:fldCharType="begin"/>
      </w:r>
      <w:r>
        <w:instrText xml:space="preserve"> REF _Ref75257219 \h </w:instrText>
      </w:r>
      <w:r>
        <w:fldChar w:fldCharType="separate"/>
      </w:r>
      <w:r w:rsidR="00A44CDA">
        <w:t xml:space="preserve">Hình </w:t>
      </w:r>
      <w:r w:rsidR="00A44CDA">
        <w:rPr>
          <w:noProof/>
        </w:rPr>
        <w:t>2</w:t>
      </w:r>
      <w:r w:rsidR="00A44CDA">
        <w:t>.</w:t>
      </w:r>
      <w:r w:rsidR="00A44CDA">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B11B3C2" w14:textId="77777777" w:rsidR="00FD6954" w:rsidRDefault="00FD6954" w:rsidP="00FD6954">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1129DB7E" w14:textId="77777777" w:rsidR="00FD6954" w:rsidRDefault="00FD6954" w:rsidP="00FD6954">
      <w:pPr>
        <w:rPr>
          <w:shd w:val="clear" w:color="auto" w:fill="FFFFFF"/>
        </w:rPr>
      </w:pP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lastRenderedPageBreak/>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35C3014B" w14:textId="77777777" w:rsidR="00FD6954"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15157B48" w14:textId="77777777" w:rsidR="00FD6954" w:rsidRPr="00E93A02" w:rsidRDefault="00FD6954" w:rsidP="00FD6954">
      <w:pPr>
        <w:rPr>
          <w:shd w:val="clear" w:color="auto" w:fill="FFFFFF"/>
        </w:rPr>
      </w:pP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71072D32" w14:textId="77777777" w:rsidR="00FD6954" w:rsidRDefault="00FD6954" w:rsidP="00FD6954">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3B5DC5C2" w14:textId="77777777" w:rsidR="00FD6954" w:rsidRDefault="00FD6954" w:rsidP="00FD6954">
      <w:pPr>
        <w:ind w:firstLine="720"/>
        <w:rPr>
          <w:shd w:val="clear" w:color="auto" w:fill="FFFFFF"/>
        </w:rPr>
      </w:pPr>
    </w:p>
    <w:p w14:paraId="17788137" w14:textId="77777777" w:rsidR="00FD6954" w:rsidRDefault="00FD6954" w:rsidP="00FD6954">
      <w:pPr>
        <w:ind w:firstLine="720"/>
        <w:rPr>
          <w:shd w:val="clear" w:color="auto" w:fill="FFFFFF"/>
        </w:rPr>
      </w:pPr>
    </w:p>
    <w:p w14:paraId="0501D760" w14:textId="77777777" w:rsidR="00FD6954" w:rsidRDefault="00FD6954" w:rsidP="00FD6954">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lastRenderedPageBreak/>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351A3216" w:rsidR="00FD6954" w:rsidRDefault="00B07977" w:rsidP="00B07977">
      <w:pPr>
        <w:pStyle w:val="Caption"/>
        <w:rPr>
          <w:color w:val="000000"/>
          <w:szCs w:val="26"/>
          <w:shd w:val="clear" w:color="auto" w:fill="FFFFFF"/>
        </w:rPr>
      </w:pPr>
      <w:bookmarkStart w:id="51" w:name="_Ref75257317"/>
      <w:bookmarkStart w:id="52" w:name="_Toc75274566"/>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1</w:t>
      </w:r>
      <w:r w:rsidR="00C72EDA">
        <w:fldChar w:fldCharType="end"/>
      </w:r>
      <w:bookmarkEnd w:id="51"/>
      <w:r>
        <w:t xml:space="preserve"> Cấu trúc của một profile trong BLE</w:t>
      </w:r>
      <w:bookmarkEnd w:id="52"/>
    </w:p>
    <w:p w14:paraId="73FC7D5E" w14:textId="268C400C" w:rsidR="00110643" w:rsidRDefault="00DE3119" w:rsidP="00110643">
      <w:r>
        <w:fldChar w:fldCharType="begin"/>
      </w:r>
      <w:r>
        <w:instrText xml:space="preserve"> REF _Ref75257317 \h </w:instrText>
      </w:r>
      <w:r>
        <w:fldChar w:fldCharType="separate"/>
      </w:r>
      <w:proofErr w:type="gramStart"/>
      <w:r w:rsidR="00A44CDA">
        <w:t xml:space="preserve">Hình  </w:t>
      </w:r>
      <w:r w:rsidR="00A44CDA">
        <w:rPr>
          <w:noProof/>
        </w:rPr>
        <w:t>2</w:t>
      </w:r>
      <w:proofErr w:type="gramEnd"/>
      <w:r w:rsidR="00A44CDA">
        <w:t>.</w:t>
      </w:r>
      <w:r w:rsidR="00A44CDA">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53" w:name="_Toc75337016"/>
      <w:r>
        <w:t>Kiến thức về Graphene</w:t>
      </w:r>
      <w:bookmarkEnd w:id="53"/>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4A3791F1"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proofErr w:type="gramStart"/>
      <w:r w:rsidR="00A44CDA">
        <w:t xml:space="preserve">Hình  </w:t>
      </w:r>
      <w:r w:rsidR="00A44CDA">
        <w:rPr>
          <w:noProof/>
        </w:rPr>
        <w:t>2</w:t>
      </w:r>
      <w:proofErr w:type="gramEnd"/>
      <w:r w:rsidR="00A44CDA">
        <w:t>.</w:t>
      </w:r>
      <w:r w:rsidR="00A44CDA">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036DE543" w:rsidR="002D7BBC" w:rsidRDefault="002D7BBC" w:rsidP="00CF6F1F">
      <w:pPr>
        <w:pStyle w:val="Caption"/>
      </w:pPr>
      <w:bookmarkStart w:id="54" w:name="_Ref75257501"/>
      <w:bookmarkStart w:id="55" w:name="_Toc75274567"/>
      <w:r>
        <w:t xml:space="preserve">Hình  </w:t>
      </w:r>
      <w:r w:rsidR="00C72EDA">
        <w:fldChar w:fldCharType="begin"/>
      </w:r>
      <w:r w:rsidR="00C72EDA">
        <w:instrText xml:space="preserve"> STYLEREF 1 \s </w:instrText>
      </w:r>
      <w:r w:rsidR="00C72EDA">
        <w:fldChar w:fldCharType="separate"/>
      </w:r>
      <w:r w:rsidR="00C72EDA">
        <w:rPr>
          <w:noProof/>
        </w:rPr>
        <w:t>2</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2</w:t>
      </w:r>
      <w:r w:rsidR="00C72EDA">
        <w:fldChar w:fldCharType="end"/>
      </w:r>
      <w:bookmarkEnd w:id="54"/>
      <w:r w:rsidR="00E5665A">
        <w:t xml:space="preserve"> Hỉnh ảnh trước và sau khi </w:t>
      </w:r>
      <w:r w:rsidR="00F454E1">
        <w:t>phủ graphene của a) polyesste b) Nylon</w:t>
      </w:r>
      <w:bookmarkEnd w:id="55"/>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56" w:name="_Toc75337017"/>
      <w:r>
        <w:t>Kết luận</w:t>
      </w:r>
      <w:bookmarkEnd w:id="56"/>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57" w:name="_Toc75337018"/>
      <w:r>
        <w:lastRenderedPageBreak/>
        <w:t>PHÂN TÍCH VÀ THIẾT KẾ</w:t>
      </w:r>
      <w:bookmarkEnd w:id="57"/>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58" w:name="_Toc75337019"/>
      <w:r w:rsidRPr="002B3708">
        <w:t>Yêu cầu về sản phẩm</w:t>
      </w:r>
      <w:bookmarkEnd w:id="58"/>
    </w:p>
    <w:p w14:paraId="6AA6267D" w14:textId="36F7757B" w:rsidR="007172D0" w:rsidRPr="002B3708" w:rsidRDefault="007172D0" w:rsidP="007172D0">
      <w:pPr>
        <w:pStyle w:val="Heading3"/>
      </w:pPr>
      <w:bookmarkStart w:id="59" w:name="_Toc75337020"/>
      <w:r w:rsidRPr="002B3708">
        <w:t>Yêu cầu chức năng</w:t>
      </w:r>
      <w:bookmarkEnd w:id="59"/>
    </w:p>
    <w:p w14:paraId="4E62D31D" w14:textId="291EF6CC" w:rsidR="00832911" w:rsidRDefault="00832911" w:rsidP="00832911">
      <w:pPr>
        <w:ind w:firstLine="720"/>
      </w:pPr>
      <w:r>
        <w:t>Các yêu cầu chức năng của thiết bị</w:t>
      </w:r>
    </w:p>
    <w:p w14:paraId="23EEC30F" w14:textId="463B0F96" w:rsidR="00832911" w:rsidRDefault="00BE2EFC" w:rsidP="00BE2EFC">
      <w:pPr>
        <w:pStyle w:val="ListParagraph"/>
        <w:numPr>
          <w:ilvl w:val="0"/>
          <w:numId w:val="25"/>
        </w:numPr>
        <w:ind w:left="1134" w:hanging="425"/>
      </w:pPr>
      <w:r>
        <w:t xml:space="preserve">Thiết </w:t>
      </w:r>
      <w:r w:rsidR="008B2AEA">
        <w:t>b</w:t>
      </w:r>
      <w:r>
        <w:t xml:space="preserve">ị đo đạc được </w:t>
      </w:r>
      <w:r w:rsidR="008B2AEA">
        <w:t>tín hiệu điện cơ ở các cơ khác nhau trên cơ thể</w:t>
      </w:r>
    </w:p>
    <w:p w14:paraId="62D1BD10" w14:textId="1A2B546F" w:rsidR="00CE4D9E" w:rsidRDefault="00CE4D9E" w:rsidP="00CE4D9E">
      <w:pPr>
        <w:pStyle w:val="ListParagraph"/>
        <w:numPr>
          <w:ilvl w:val="0"/>
          <w:numId w:val="25"/>
        </w:numPr>
        <w:ind w:left="1134" w:hanging="425"/>
      </w:pPr>
      <w:r>
        <w:t>Mạch lấy mẫu với tần số 1000Hz.</w:t>
      </w:r>
    </w:p>
    <w:p w14:paraId="14CC9E49" w14:textId="1560F767" w:rsidR="008B2AEA" w:rsidRDefault="0070198B" w:rsidP="004F544B">
      <w:pPr>
        <w:pStyle w:val="ListParagraph"/>
        <w:numPr>
          <w:ilvl w:val="0"/>
          <w:numId w:val="25"/>
        </w:numPr>
        <w:ind w:left="1134" w:hanging="425"/>
      </w:pPr>
      <w:r>
        <w:t xml:space="preserve">Thiết bị có thể kết nối </w:t>
      </w:r>
      <w:r w:rsidR="00C40564">
        <w:t>với điện thoại</w:t>
      </w:r>
      <w:r w:rsidR="004F544B">
        <w:t xml:space="preserve"> qua bluetoth</w:t>
      </w:r>
      <w:r w:rsidR="00C40564">
        <w:t xml:space="preserve"> để truyền</w:t>
      </w:r>
      <w:r w:rsidR="004F544B">
        <w:t>, hiển thị và lưu trữ</w:t>
      </w:r>
      <w:r w:rsidR="00C40564">
        <w:t xml:space="preserve"> dữ liệu</w:t>
      </w:r>
      <w:r w:rsidR="004F544B">
        <w:t xml:space="preserve"> cũng như có thể cài dặt các chức năng, chế độ bằng điện thoại</w:t>
      </w:r>
    </w:p>
    <w:p w14:paraId="1C4F835F" w14:textId="0B52E6D7" w:rsidR="0070198B" w:rsidRDefault="00602F77" w:rsidP="00BE2EFC">
      <w:pPr>
        <w:pStyle w:val="ListParagraph"/>
        <w:numPr>
          <w:ilvl w:val="0"/>
          <w:numId w:val="25"/>
        </w:numPr>
        <w:ind w:left="1134" w:hanging="425"/>
      </w:pPr>
      <w:r>
        <w:t>Dữ liệu thu được được lưu vào thẻ nhớ khi không có điện thoại đi kèm phục vụ theo dõi và nghiên cứu</w:t>
      </w:r>
      <w:r w:rsidR="00082F81">
        <w:t>, chu kì lưu dữ liệu là 2s.</w:t>
      </w:r>
    </w:p>
    <w:p w14:paraId="1D7A2BC4" w14:textId="0EB6AD6A" w:rsidR="00EA4C0E" w:rsidRPr="002B3708" w:rsidRDefault="00C76D67" w:rsidP="00C76D67">
      <w:pPr>
        <w:pStyle w:val="ListParagraph"/>
        <w:numPr>
          <w:ilvl w:val="0"/>
          <w:numId w:val="25"/>
        </w:numPr>
        <w:ind w:left="1134" w:hanging="425"/>
        <w:rPr>
          <w:color w:val="FF0000"/>
        </w:rPr>
      </w:pPr>
      <w:r w:rsidRPr="002B3708">
        <w:rPr>
          <w:color w:val="FF0000"/>
        </w:rPr>
        <w:t xml:space="preserve">Mạch họat động với năng lượng tiêu thụ </w:t>
      </w:r>
      <w:r w:rsidR="002B3708" w:rsidRPr="002B3708">
        <w:rPr>
          <w:color w:val="FF0000"/>
        </w:rPr>
        <w:t>thấp nhất, c</w:t>
      </w:r>
    </w:p>
    <w:p w14:paraId="11278098" w14:textId="266FF6BC" w:rsidR="002B3708" w:rsidRPr="002B3708" w:rsidRDefault="002B3708" w:rsidP="00C76D67">
      <w:pPr>
        <w:pStyle w:val="ListParagraph"/>
        <w:numPr>
          <w:ilvl w:val="0"/>
          <w:numId w:val="25"/>
        </w:numPr>
        <w:ind w:left="1134" w:hanging="425"/>
        <w:rPr>
          <w:color w:val="FF0000"/>
        </w:rPr>
      </w:pPr>
      <w:r w:rsidRPr="002B3708">
        <w:rPr>
          <w:color w:val="FF0000"/>
        </w:rPr>
        <w:t>Công suất của mạch</w:t>
      </w:r>
    </w:p>
    <w:p w14:paraId="0F783605" w14:textId="0C48347D" w:rsidR="007172D0" w:rsidRDefault="00FA6103" w:rsidP="00FA6103">
      <w:pPr>
        <w:pStyle w:val="Heading3"/>
      </w:pPr>
      <w:bookmarkStart w:id="60" w:name="_Toc75337021"/>
      <w:r w:rsidRPr="002B3708">
        <w:t>Yêu cầu phi ch</w:t>
      </w:r>
      <w:r w:rsidR="00BA2266" w:rsidRPr="002B3708">
        <w:t>ức năng</w:t>
      </w:r>
      <w:bookmarkEnd w:id="60"/>
    </w:p>
    <w:p w14:paraId="5D33D4F5" w14:textId="287D9FB6" w:rsidR="002B3708" w:rsidRDefault="002B3708" w:rsidP="002B3708">
      <w:pPr>
        <w:ind w:firstLine="720"/>
      </w:pPr>
      <w:r>
        <w:t>Các yêu cầu chức năng của thiết bị</w:t>
      </w:r>
    </w:p>
    <w:p w14:paraId="124A3F49" w14:textId="5E39F3F9" w:rsidR="002B3708" w:rsidRDefault="00A661E5" w:rsidP="002B3708">
      <w:pPr>
        <w:pStyle w:val="ListParagraph"/>
        <w:numPr>
          <w:ilvl w:val="0"/>
          <w:numId w:val="26"/>
        </w:numPr>
        <w:ind w:left="1134" w:hanging="425"/>
      </w:pPr>
      <w:r>
        <w:t>H</w:t>
      </w:r>
      <w:r>
        <w:t>ình dáng</w:t>
      </w:r>
      <w:r>
        <w:t>, k</w:t>
      </w:r>
      <w:r w:rsidR="002B3708">
        <w:t>ích thước</w:t>
      </w:r>
      <w:r w:rsidR="007201D1">
        <w:t>,</w:t>
      </w:r>
      <w:r w:rsidR="002B3708">
        <w:t xml:space="preserve"> trọng lượng </w:t>
      </w:r>
    </w:p>
    <w:p w14:paraId="1CCACFEA" w14:textId="14D5867C" w:rsidR="007201D1" w:rsidRDefault="007C37AF" w:rsidP="007C37AF">
      <w:pPr>
        <w:pStyle w:val="ListParagraph"/>
        <w:numPr>
          <w:ilvl w:val="0"/>
          <w:numId w:val="27"/>
        </w:numPr>
      </w:pPr>
      <w:r>
        <w:t xml:space="preserve">Hình dáng: </w:t>
      </w:r>
      <w:r w:rsidR="00381DAD">
        <w:t>Hình trụ</w:t>
      </w:r>
    </w:p>
    <w:p w14:paraId="478DC0E0" w14:textId="3C665C89" w:rsidR="007C37AF" w:rsidRDefault="007C37AF" w:rsidP="007C37AF">
      <w:pPr>
        <w:pStyle w:val="ListParagraph"/>
        <w:numPr>
          <w:ilvl w:val="0"/>
          <w:numId w:val="27"/>
        </w:numPr>
      </w:pPr>
      <w:r>
        <w:t xml:space="preserve">Kích thước: </w:t>
      </w:r>
      <w:r w:rsidR="00381DAD">
        <w:t>đường kính 34mm</w:t>
      </w:r>
      <w:r w:rsidR="002E66C1">
        <w:t>, cao 10mm</w:t>
      </w:r>
    </w:p>
    <w:p w14:paraId="71CF90C9" w14:textId="25E2E82B" w:rsidR="007C37AF" w:rsidRDefault="007C37AF" w:rsidP="007C37AF">
      <w:pPr>
        <w:pStyle w:val="ListParagraph"/>
        <w:numPr>
          <w:ilvl w:val="0"/>
          <w:numId w:val="27"/>
        </w:numPr>
      </w:pPr>
      <w:r>
        <w:t>Trọng lượng:</w:t>
      </w:r>
      <w:r w:rsidR="0098112F">
        <w:t xml:space="preserve"> 50 </w:t>
      </w:r>
      <w:proofErr w:type="gramStart"/>
      <w:r w:rsidR="0098112F">
        <w:t>gram</w:t>
      </w:r>
      <w:proofErr w:type="gramEnd"/>
    </w:p>
    <w:p w14:paraId="491246D2" w14:textId="7F429D73" w:rsidR="002B3708" w:rsidRDefault="00744AD7" w:rsidP="00744AD7">
      <w:pPr>
        <w:pStyle w:val="ListParagraph"/>
        <w:numPr>
          <w:ilvl w:val="0"/>
          <w:numId w:val="26"/>
        </w:numPr>
        <w:ind w:left="1134" w:hanging="447"/>
      </w:pPr>
      <w:r>
        <w:t>Môi trường hoạt động</w:t>
      </w:r>
    </w:p>
    <w:p w14:paraId="399F42A8" w14:textId="540AB741" w:rsidR="00744AD7" w:rsidRDefault="006F5D61" w:rsidP="00E55AED">
      <w:pPr>
        <w:pStyle w:val="ListParagraph"/>
        <w:numPr>
          <w:ilvl w:val="0"/>
          <w:numId w:val="28"/>
        </w:numPr>
      </w:pPr>
      <w:r>
        <w:t>Nhiệt độ: 0</w:t>
      </w:r>
      <w:r w:rsidR="007A0890">
        <w:t xml:space="preserve"> </w:t>
      </w:r>
      <w:r>
        <w:t>-</w:t>
      </w:r>
      <w:r w:rsidR="007A0890">
        <w:t xml:space="preserve"> </w:t>
      </w:r>
      <w:r>
        <w:t>70</w:t>
      </w:r>
      <w:r w:rsidR="007A0890">
        <w:t>Hz</w:t>
      </w:r>
    </w:p>
    <w:p w14:paraId="3A251659" w14:textId="754A3A85" w:rsidR="007A0890" w:rsidRDefault="007A0890" w:rsidP="00E55AED">
      <w:pPr>
        <w:pStyle w:val="ListParagraph"/>
        <w:numPr>
          <w:ilvl w:val="0"/>
          <w:numId w:val="28"/>
        </w:numPr>
      </w:pPr>
      <w:r>
        <w:t>Độ ẩm tối đa: 95%</w:t>
      </w:r>
    </w:p>
    <w:p w14:paraId="3BB3F774" w14:textId="388FC688" w:rsidR="007A0890" w:rsidRDefault="007A0890" w:rsidP="00E55AED">
      <w:pPr>
        <w:pStyle w:val="ListParagraph"/>
        <w:numPr>
          <w:ilvl w:val="0"/>
          <w:numId w:val="28"/>
        </w:numPr>
      </w:pPr>
      <w:r>
        <w:t>Áp suất: 1atm</w:t>
      </w:r>
    </w:p>
    <w:p w14:paraId="7EC02B7D" w14:textId="3AC775A8" w:rsidR="00A546F7" w:rsidRPr="00CD7C36" w:rsidRDefault="002B5586" w:rsidP="00E55AED">
      <w:pPr>
        <w:pStyle w:val="ListParagraph"/>
        <w:numPr>
          <w:ilvl w:val="0"/>
          <w:numId w:val="28"/>
        </w:numPr>
      </w:pPr>
      <w:r>
        <w:t xml:space="preserve">Bảo </w:t>
      </w:r>
      <w:r w:rsidRPr="00387BA5">
        <w:rPr>
          <w:rFonts w:cs="Times New Roman"/>
        </w:rPr>
        <w:t>quản nơi khô ráo tránh ánh nắng trực tiếp hoặc độ ẩm cao làm ảnh hưởng đến độ bền cũng như khả năng hoạt động của sản phẩ</w:t>
      </w:r>
      <w:r w:rsidR="00CD7C36">
        <w:rPr>
          <w:rFonts w:cs="Times New Roman"/>
        </w:rPr>
        <w:t>m</w:t>
      </w:r>
    </w:p>
    <w:p w14:paraId="10F97B49" w14:textId="70782809" w:rsidR="00CD7C36" w:rsidRDefault="00CB597F" w:rsidP="003B48C2">
      <w:pPr>
        <w:pStyle w:val="ListParagraph"/>
        <w:numPr>
          <w:ilvl w:val="0"/>
          <w:numId w:val="26"/>
        </w:numPr>
        <w:ind w:left="1134" w:hanging="425"/>
      </w:pPr>
      <w:r>
        <w:t>App android</w:t>
      </w:r>
      <w:r w:rsidR="003F2FDE">
        <w:t xml:space="preserve">: </w:t>
      </w:r>
      <w:r w:rsidR="003F2FDE">
        <w:t xml:space="preserve">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w:t>
      </w:r>
      <w:r w:rsidR="003F2FDE">
        <w:lastRenderedPageBreak/>
        <w:t>ngay cả khi không có điện thoại thì dữ liệu vẫn có thể tự động lưu vào thẻ nhớ của thiết bị</w:t>
      </w:r>
    </w:p>
    <w:p w14:paraId="6487E98F" w14:textId="567AFB83" w:rsidR="00CB597F" w:rsidRDefault="00CB597F" w:rsidP="003F2FDE">
      <w:pPr>
        <w:pStyle w:val="ListParagraph"/>
        <w:numPr>
          <w:ilvl w:val="0"/>
          <w:numId w:val="26"/>
        </w:numPr>
        <w:ind w:left="1134" w:hanging="425"/>
      </w:pPr>
      <w:r>
        <w:t>Nguồn cấp: Pin lipo 3.7v</w:t>
      </w:r>
    </w:p>
    <w:p w14:paraId="6CFF005A" w14:textId="763DBFB9" w:rsidR="00276111" w:rsidRDefault="00276111" w:rsidP="006967E0">
      <w:pPr>
        <w:pStyle w:val="ListParagraph"/>
        <w:numPr>
          <w:ilvl w:val="0"/>
          <w:numId w:val="26"/>
        </w:numPr>
        <w:ind w:left="1134" w:hanging="425"/>
      </w:pPr>
      <w:r>
        <w:t>Độ chính xác của mạch phải &gt;95 %</w:t>
      </w:r>
    </w:p>
    <w:p w14:paraId="25B70746" w14:textId="6C4BAE92" w:rsidR="005F5E4F" w:rsidRDefault="005F5E4F" w:rsidP="005D7646">
      <w:pPr>
        <w:pStyle w:val="ListParagraph"/>
        <w:numPr>
          <w:ilvl w:val="0"/>
          <w:numId w:val="26"/>
        </w:numPr>
        <w:ind w:left="1134" w:hanging="425"/>
      </w:pPr>
      <w:r>
        <w:t xml:space="preserve">Thời gian hoạt động tối đa liên tục </w:t>
      </w:r>
      <w:r w:rsidR="00F57BFB">
        <w:t>12 giờ.</w:t>
      </w:r>
    </w:p>
    <w:p w14:paraId="2E74FE4B" w14:textId="5E278259" w:rsidR="00552750" w:rsidRDefault="00552750" w:rsidP="005D7646">
      <w:pPr>
        <w:pStyle w:val="ListParagraph"/>
        <w:numPr>
          <w:ilvl w:val="0"/>
          <w:numId w:val="26"/>
        </w:numPr>
        <w:ind w:left="1134" w:hanging="425"/>
      </w:pPr>
      <w:r>
        <w:t>Một số yêu cầu khác</w:t>
      </w:r>
    </w:p>
    <w:p w14:paraId="1FD50610" w14:textId="0D9CFCD5" w:rsidR="005D7646" w:rsidRDefault="00552750" w:rsidP="00552750">
      <w:pPr>
        <w:pStyle w:val="ListParagraph"/>
        <w:numPr>
          <w:ilvl w:val="0"/>
          <w:numId w:val="29"/>
        </w:numPr>
        <w:ind w:left="1843"/>
      </w:pPr>
      <w:r>
        <w:t xml:space="preserve">Sản phẩm </w:t>
      </w:r>
      <w:r w:rsidR="002C4E4A">
        <w:t>thẩm mĩ, có thể đeo, mạch hà đều, đi dây đẹp, gọn gàng</w:t>
      </w:r>
    </w:p>
    <w:p w14:paraId="5F297734" w14:textId="209354D9" w:rsidR="002C4E4A" w:rsidRPr="002B3708" w:rsidRDefault="00BF6622" w:rsidP="00552750">
      <w:pPr>
        <w:pStyle w:val="ListParagraph"/>
        <w:numPr>
          <w:ilvl w:val="0"/>
          <w:numId w:val="29"/>
        </w:numPr>
        <w:ind w:left="1843"/>
      </w:pPr>
      <w:r>
        <w:t>Dễ dàng tháo lắ</w:t>
      </w:r>
      <w:r w:rsidR="00CB597F">
        <w:t>p</w:t>
      </w:r>
      <w:r>
        <w:t>, sửa chữa thay thế.</w:t>
      </w:r>
    </w:p>
    <w:p w14:paraId="782694E6" w14:textId="11D839AB" w:rsidR="00BA2266" w:rsidRDefault="006869D6" w:rsidP="006869D6">
      <w:pPr>
        <w:pStyle w:val="Heading2"/>
      </w:pPr>
      <w:bookmarkStart w:id="61" w:name="_Toc75337022"/>
      <w:r>
        <w:t>Sơ đồ khối hệ thống</w:t>
      </w:r>
      <w:bookmarkEnd w:id="61"/>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12FE51EC" w:rsidR="006869D6" w:rsidRDefault="000F6D4D" w:rsidP="000F6D4D">
      <w:pPr>
        <w:pStyle w:val="Caption"/>
      </w:pPr>
      <w:bookmarkStart w:id="62" w:name="_Toc75274568"/>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w:t>
      </w:r>
      <w:r w:rsidR="00C72EDA">
        <w:fldChar w:fldCharType="end"/>
      </w:r>
      <w:r>
        <w:t xml:space="preserve"> sơ đồ hệ thống</w:t>
      </w:r>
      <w:bookmarkEnd w:id="62"/>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63" w:name="_Toc75337023"/>
      <w:r>
        <w:lastRenderedPageBreak/>
        <w:t>Phần</w:t>
      </w:r>
      <w:r w:rsidR="00104163">
        <w:t xml:space="preserve"> cứng</w:t>
      </w:r>
      <w:bookmarkEnd w:id="63"/>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7739CF37" w:rsidR="00104163" w:rsidRDefault="00CE3E3F" w:rsidP="00CE3E3F">
      <w:pPr>
        <w:pStyle w:val="Caption"/>
      </w:pPr>
      <w:bookmarkStart w:id="64" w:name="_Ref75261153"/>
      <w:bookmarkStart w:id="65" w:name="_Toc75274569"/>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w:t>
      </w:r>
      <w:r w:rsidR="00C72EDA">
        <w:fldChar w:fldCharType="end"/>
      </w:r>
      <w:bookmarkEnd w:id="64"/>
      <w:r>
        <w:t xml:space="preserve"> Sơ đồ phần cứng</w:t>
      </w:r>
      <w:bookmarkEnd w:id="65"/>
    </w:p>
    <w:p w14:paraId="134A339F" w14:textId="43636982" w:rsidR="00281B45" w:rsidRPr="0054385E" w:rsidRDefault="00281B45" w:rsidP="00281B45">
      <w:pPr>
        <w:pStyle w:val="Normalnospace"/>
      </w:pPr>
      <w:r>
        <w:fldChar w:fldCharType="begin"/>
      </w:r>
      <w:r>
        <w:instrText xml:space="preserve"> REF _Ref75261153 \h </w:instrText>
      </w:r>
      <w:r>
        <w:fldChar w:fldCharType="separate"/>
      </w:r>
      <w:proofErr w:type="gramStart"/>
      <w:r w:rsidR="00A44CDA">
        <w:t xml:space="preserve">Hình  </w:t>
      </w:r>
      <w:r w:rsidR="00A44CDA">
        <w:rPr>
          <w:noProof/>
        </w:rPr>
        <w:t>3</w:t>
      </w:r>
      <w:proofErr w:type="gramEnd"/>
      <w:r w:rsidR="00A44CDA">
        <w:t>.</w:t>
      </w:r>
      <w:r w:rsidR="00A44CDA">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0B9E9909"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t</w:t>
      </w:r>
      <w:r>
        <w: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77ABA00A" w:rsidR="00357926" w:rsidRDefault="00571431" w:rsidP="00571431">
      <w:pPr>
        <w:pStyle w:val="Caption"/>
      </w:pPr>
      <w:bookmarkStart w:id="66" w:name="_Toc75274570"/>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w:t>
      </w:r>
      <w:r w:rsidR="00C72EDA">
        <w:fldChar w:fldCharType="end"/>
      </w:r>
      <w:r>
        <w:t xml:space="preserve"> Điện cực ướt</w:t>
      </w:r>
      <w:r w:rsidR="00D87ABB">
        <w:t xml:space="preserve"> </w:t>
      </w:r>
      <w:r w:rsidR="0072558C">
        <w:t>(AgAgCl)</w:t>
      </w:r>
      <w:bookmarkEnd w:id="66"/>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lastRenderedPageBreak/>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67" w:name="_Toc75337024"/>
      <w:r>
        <w:t>Phần mềm</w:t>
      </w:r>
      <w:bookmarkEnd w:id="67"/>
    </w:p>
    <w:p w14:paraId="7AF16651" w14:textId="77777777" w:rsidR="003C6A93" w:rsidRDefault="003C6A93" w:rsidP="003C6A93">
      <w:pPr>
        <w:ind w:firstLine="720"/>
      </w:pPr>
      <w:r>
        <w:t xml:space="preserve">Phần mềm ở đây nghĩa là Firmware. Theo Wikipedia, </w:t>
      </w:r>
      <w:r w:rsidRPr="00F75128">
        <w:t>firmware là một chương trình máy tính đặc biệt để điều khiển cấp thấp nhiều thiết bị điện tử.</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5B02F339" w:rsidR="003C6A93" w:rsidRDefault="003C6A93" w:rsidP="003C6A93">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0A537904" w:rsidR="004F4091" w:rsidRDefault="004F4091" w:rsidP="004F4091">
      <w:pPr>
        <w:ind w:firstLine="720"/>
        <w:rPr>
          <w:rFonts w:cs="Times New Roman"/>
          <w:szCs w:val="26"/>
        </w:rPr>
      </w:pPr>
      <w:r w:rsidRPr="00734903">
        <w:rPr>
          <w:rFonts w:cs="Times New Roman"/>
          <w:szCs w:val="26"/>
          <w:highlight w:val="yellow"/>
        </w:rPr>
        <w:t>Thông số kỹ thuật:</w:t>
      </w:r>
    </w:p>
    <w:p w14:paraId="3F563F02" w14:textId="77777777" w:rsidR="004F4091" w:rsidRPr="004F4091" w:rsidRDefault="004F4091" w:rsidP="004F4091">
      <w:pPr>
        <w:pStyle w:val="ListParagraph"/>
        <w:numPr>
          <w:ilvl w:val="0"/>
          <w:numId w:val="30"/>
        </w:numPr>
        <w:rPr>
          <w:rFonts w:cs="Times New Roman"/>
          <w:szCs w:val="26"/>
        </w:rPr>
      </w:pPr>
    </w:p>
    <w:p w14:paraId="3F174651" w14:textId="77777777" w:rsidR="003C6A93" w:rsidRPr="003C6A93" w:rsidRDefault="003C6A93" w:rsidP="003C6A93"/>
    <w:p w14:paraId="20B4F1B9" w14:textId="77777777" w:rsidR="004D3155" w:rsidRDefault="00A7648C" w:rsidP="004D3155">
      <w:pPr>
        <w:keepNext/>
        <w:jc w:val="center"/>
      </w:pPr>
      <w:r>
        <w:rPr>
          <w:noProof/>
        </w:rPr>
        <w:lastRenderedPageBreak/>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117C38ED" w:rsidR="00D126AE" w:rsidRDefault="004D3155" w:rsidP="004D3155">
      <w:pPr>
        <w:pStyle w:val="Caption"/>
      </w:pPr>
      <w:bookmarkStart w:id="68" w:name="_Ref75261418"/>
      <w:bookmarkStart w:id="69" w:name="_Toc75274571"/>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4</w:t>
      </w:r>
      <w:r w:rsidR="00C72EDA">
        <w:fldChar w:fldCharType="end"/>
      </w:r>
      <w:bookmarkEnd w:id="68"/>
      <w:r>
        <w:t xml:space="preserve"> Sơ đồ thuật toán xử lý dữ liệu từ BLE controller</w:t>
      </w:r>
      <w:bookmarkEnd w:id="69"/>
    </w:p>
    <w:p w14:paraId="49A0F502" w14:textId="464AC966" w:rsidR="00B7101A" w:rsidRDefault="003E0382" w:rsidP="003E0382">
      <w:pPr>
        <w:ind w:firstLine="720"/>
      </w:pPr>
      <w:r>
        <w:fldChar w:fldCharType="begin"/>
      </w:r>
      <w:r>
        <w:instrText xml:space="preserve"> REF _Ref75261418 \h </w:instrText>
      </w:r>
      <w:r>
        <w:fldChar w:fldCharType="separate"/>
      </w:r>
      <w:proofErr w:type="gramStart"/>
      <w:r w:rsidR="00A44CDA">
        <w:t xml:space="preserve">Hình  </w:t>
      </w:r>
      <w:r w:rsidR="00A44CDA">
        <w:rPr>
          <w:noProof/>
        </w:rPr>
        <w:t>3</w:t>
      </w:r>
      <w:proofErr w:type="gramEnd"/>
      <w:r w:rsidR="00A44CDA">
        <w:t>.</w:t>
      </w:r>
      <w:r w:rsidR="00A44CDA">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lastRenderedPageBreak/>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1927AC17" w:rsidR="00D17DC1" w:rsidRDefault="00982178" w:rsidP="00982178">
      <w:pPr>
        <w:pStyle w:val="Caption"/>
      </w:pPr>
      <w:bookmarkStart w:id="70" w:name="_Ref75261516"/>
      <w:bookmarkStart w:id="71" w:name="_Toc75274572"/>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5</w:t>
      </w:r>
      <w:r w:rsidR="00C72EDA">
        <w:fldChar w:fldCharType="end"/>
      </w:r>
      <w:bookmarkEnd w:id="70"/>
      <w:r>
        <w:t xml:space="preserve"> Cấu trúc một gói truyền dữ liệu</w:t>
      </w:r>
      <w:bookmarkEnd w:id="71"/>
    </w:p>
    <w:p w14:paraId="7358BDCD" w14:textId="1FCFB1B1" w:rsidR="00986BD7" w:rsidRDefault="00986BD7" w:rsidP="00986BD7">
      <w:pPr>
        <w:pStyle w:val="Normalnospace"/>
      </w:pPr>
      <w:r>
        <w:t xml:space="preserve">Trong </w:t>
      </w:r>
      <w:r>
        <w:fldChar w:fldCharType="begin"/>
      </w:r>
      <w:r>
        <w:instrText xml:space="preserve"> REF _Ref75261516 \h </w:instrText>
      </w:r>
      <w:r>
        <w:fldChar w:fldCharType="separate"/>
      </w:r>
      <w:proofErr w:type="gramStart"/>
      <w:r w:rsidR="00A44CDA">
        <w:t xml:space="preserve">Hình  </w:t>
      </w:r>
      <w:r w:rsidR="00A44CDA">
        <w:rPr>
          <w:noProof/>
        </w:rPr>
        <w:t>3</w:t>
      </w:r>
      <w:proofErr w:type="gramEnd"/>
      <w:r w:rsidR="00A44CDA">
        <w:t>.</w:t>
      </w:r>
      <w:r w:rsidR="00A44CDA">
        <w:rPr>
          <w:noProof/>
        </w:rPr>
        <w:t>5</w:t>
      </w:r>
      <w:r>
        <w:fldChar w:fldCharType="end"/>
      </w:r>
      <w:r>
        <w:t xml:space="preserve"> một gói truyền có 40 byte mang theo 20 giá trị ADC của tín hiệu EMG được gửi lần lượt lên App androi. </w:t>
      </w:r>
    </w:p>
    <w:p w14:paraId="0A430829" w14:textId="4584FC44" w:rsidR="00BC24AC" w:rsidRDefault="00BC24AC" w:rsidP="00BC24AC">
      <w:pPr>
        <w:pStyle w:val="Normalnospace"/>
      </w:pPr>
      <w:r w:rsidRPr="008B4F2D">
        <w:rPr>
          <w:b/>
          <w:bCs/>
        </w:rPr>
        <w:t>Write data to a memory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72" w:name="_Toc75337025"/>
      <w:r>
        <w:t>App android</w:t>
      </w:r>
      <w:bookmarkEnd w:id="72"/>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6F9E6B7D" w:rsidR="0078328F" w:rsidRDefault="001411B2" w:rsidP="001411B2">
      <w:pPr>
        <w:pStyle w:val="Caption"/>
      </w:pPr>
      <w:bookmarkStart w:id="73" w:name="_Toc75274573"/>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6</w:t>
      </w:r>
      <w:r w:rsidR="00C72EDA">
        <w:fldChar w:fldCharType="end"/>
      </w:r>
      <w:r>
        <w:t xml:space="preserve"> Sơ đồ chức năng của ứng dụng</w:t>
      </w:r>
      <w:bookmarkEnd w:id="73"/>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lastRenderedPageBreak/>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23FD6EBF" w:rsidR="001411B2" w:rsidRDefault="00C015BE" w:rsidP="00C015BE">
      <w:pPr>
        <w:pStyle w:val="Caption"/>
      </w:pPr>
      <w:bookmarkStart w:id="74" w:name="_Toc75274574"/>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7</w:t>
      </w:r>
      <w:r w:rsidR="00C72EDA">
        <w:fldChar w:fldCharType="end"/>
      </w:r>
      <w:r>
        <w:t xml:space="preserve"> Mô tả trình tự thao tác ứng dụng cho người sử dụng</w:t>
      </w:r>
      <w:bookmarkEnd w:id="74"/>
    </w:p>
    <w:p w14:paraId="53213828" w14:textId="3601F077" w:rsidR="00571431" w:rsidRPr="00571431" w:rsidRDefault="00571431" w:rsidP="0031493F">
      <w:pPr>
        <w:pStyle w:val="Caption"/>
      </w:pPr>
    </w:p>
    <w:p w14:paraId="3FDB7187" w14:textId="20A87273" w:rsidR="00CE3E3F" w:rsidRDefault="00E81207" w:rsidP="00E81207">
      <w:pPr>
        <w:pStyle w:val="Heading2"/>
      </w:pPr>
      <w:bookmarkStart w:id="75" w:name="_Toc75337026"/>
      <w:r>
        <w:t>Thiết kế chi tiết từng khối</w:t>
      </w:r>
      <w:bookmarkEnd w:id="75"/>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76" w:name="_Toc75337027"/>
      <w:r>
        <w:t>Khối EMG</w:t>
      </w:r>
      <w:bookmarkEnd w:id="76"/>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654F824D" w:rsidR="00390357" w:rsidRDefault="00281ADF" w:rsidP="00281ADF">
      <w:pPr>
        <w:pStyle w:val="Caption"/>
      </w:pPr>
      <w:bookmarkStart w:id="77" w:name="_Toc75274575"/>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8</w:t>
      </w:r>
      <w:r w:rsidR="00C72EDA">
        <w:fldChar w:fldCharType="end"/>
      </w:r>
      <w:r>
        <w:t xml:space="preserve"> Sơ đồ khối mạch Analog</w:t>
      </w:r>
      <w:bookmarkEnd w:id="77"/>
    </w:p>
    <w:p w14:paraId="50ED33BF" w14:textId="44174D3F" w:rsidR="0011420D" w:rsidRDefault="00281ADF" w:rsidP="00281ADF">
      <w:pPr>
        <w:pStyle w:val="Heading3"/>
      </w:pPr>
      <w:bookmarkStart w:id="78" w:name="_Toc75337028"/>
      <w:r>
        <w:t>Khối khuếch đại vi</w:t>
      </w:r>
      <w:r w:rsidR="0011420D">
        <w:t xml:space="preserve"> </w:t>
      </w:r>
      <w:r>
        <w:t>sai</w:t>
      </w:r>
      <w:bookmarkEnd w:id="78"/>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70A002FD" w:rsidR="000E42BE" w:rsidRDefault="00CD6DAB" w:rsidP="00CD6DAB">
      <w:pPr>
        <w:pStyle w:val="Caption"/>
      </w:pPr>
      <w:bookmarkStart w:id="79" w:name="_Ref75262743"/>
      <w:bookmarkStart w:id="80" w:name="_Toc75274576"/>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9</w:t>
      </w:r>
      <w:r w:rsidR="00C72EDA">
        <w:fldChar w:fldCharType="end"/>
      </w:r>
      <w:bookmarkEnd w:id="79"/>
      <w:r>
        <w:t xml:space="preserve"> Khối khuếch đại vi sai</w:t>
      </w:r>
      <w:bookmarkEnd w:id="80"/>
    </w:p>
    <w:p w14:paraId="5A63E8A0" w14:textId="2FB85A89" w:rsidR="00CE7AAA" w:rsidRDefault="00CE7AAA" w:rsidP="00CE7AAA">
      <w:pPr>
        <w:ind w:firstLine="720"/>
      </w:pPr>
      <w:r w:rsidRPr="004E6191">
        <w:t>Khối khuếch đại vi sai (</w:t>
      </w:r>
      <w:r>
        <w:fldChar w:fldCharType="begin"/>
      </w:r>
      <w:r>
        <w:instrText xml:space="preserve"> REF _Ref75262743 \h </w:instrText>
      </w:r>
      <w:r>
        <w:fldChar w:fldCharType="separate"/>
      </w:r>
      <w:proofErr w:type="gramStart"/>
      <w:r w:rsidR="00A44CDA">
        <w:t xml:space="preserve">Hình  </w:t>
      </w:r>
      <w:r w:rsidR="00A44CDA">
        <w:rPr>
          <w:noProof/>
        </w:rPr>
        <w:t>3</w:t>
      </w:r>
      <w:proofErr w:type="gramEnd"/>
      <w:r w:rsidR="00A44CDA">
        <w:t>.</w:t>
      </w:r>
      <w:r w:rsidR="00A44CDA">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06221F02" w:rsidR="00CE7AAA" w:rsidRDefault="00CE7AAA" w:rsidP="00CE7AAA">
      <w:pPr>
        <w:ind w:firstLine="720"/>
      </w:pPr>
      <w:r w:rsidRPr="004E6191">
        <w:lastRenderedPageBreak/>
        <w:t xml:space="preserve"> </w:t>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2" o:title=""/>
          </v:shape>
          <o:OLEObject Type="Embed" ProgID="Equation.DSMT4" ShapeID="_x0000_i1025" DrawAspect="Content" ObjectID="_1686059576" r:id="rId43"/>
        </w:object>
      </w:r>
      <w:r w:rsidRPr="004E6191">
        <w:tab/>
      </w:r>
      <w:r w:rsidRPr="004E6191">
        <w:tab/>
      </w:r>
      <w:r>
        <w:tab/>
      </w:r>
      <w:bookmarkStart w:id="81" w:name="OLE_LINK1"/>
      <w:r>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A44CDA">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A44CDA">
        <w:rPr>
          <w:b/>
          <w:bCs/>
          <w:noProof/>
        </w:rPr>
        <w:t>1</w:t>
      </w:r>
      <w:r w:rsidRPr="00EE729B">
        <w:fldChar w:fldCharType="end"/>
      </w:r>
      <w:r w:rsidRPr="00EE729B">
        <w:rPr>
          <w:b/>
          <w:bCs/>
        </w:rPr>
        <w:t>)</w:t>
      </w:r>
      <w:r w:rsidRPr="004E6191">
        <w:tab/>
      </w:r>
      <w:bookmarkEnd w:id="81"/>
      <w:r w:rsidRPr="004E6191">
        <w:tab/>
      </w:r>
      <w:r w:rsidRPr="004E6191">
        <w:tab/>
      </w:r>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82" w:name="_Toc75337029"/>
      <w:r w:rsidR="00FF0DEE">
        <w:t>Khối mạch lọc thông dải</w:t>
      </w:r>
      <w:bookmarkEnd w:id="82"/>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452FFB24"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proofErr w:type="gramStart"/>
      <w:r w:rsidR="00A44CDA">
        <w:t xml:space="preserve">Hình  </w:t>
      </w:r>
      <w:r w:rsidR="00A44CDA">
        <w:rPr>
          <w:noProof/>
        </w:rPr>
        <w:t>3</w:t>
      </w:r>
      <w:proofErr w:type="gramEnd"/>
      <w:r w:rsidR="00A44CDA">
        <w:t>.</w:t>
      </w:r>
      <w:r w:rsidR="00A44CDA">
        <w:rPr>
          <w:noProof/>
        </w:rPr>
        <w:t>10</w:t>
      </w:r>
      <w:r w:rsidR="007C4FDB">
        <w:fldChar w:fldCharType="end"/>
      </w:r>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24CFDE7D" w:rsidR="007C4FDB" w:rsidRDefault="007C4FDB" w:rsidP="007C4FDB">
      <w:pPr>
        <w:pStyle w:val="Caption"/>
      </w:pPr>
      <w:bookmarkStart w:id="83" w:name="_Ref75262898"/>
      <w:bookmarkStart w:id="84" w:name="_Toc75274577"/>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0</w:t>
      </w:r>
      <w:r w:rsidR="00C72EDA">
        <w:fldChar w:fldCharType="end"/>
      </w:r>
      <w:bookmarkEnd w:id="83"/>
      <w:r>
        <w:t xml:space="preserve"> </w:t>
      </w:r>
      <w:r w:rsidR="00BF01AC">
        <w:t>Mạch lọc thông cao</w:t>
      </w:r>
      <w:bookmarkEnd w:id="84"/>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10C64D3F"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862D7B">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862D7B">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42FA9415"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862D7B">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862D7B">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lastRenderedPageBreak/>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784E77D5" w:rsidR="00DC64DC" w:rsidRDefault="000A2700" w:rsidP="000A2700">
      <w:pPr>
        <w:pStyle w:val="Caption"/>
      </w:pPr>
      <w:bookmarkStart w:id="85" w:name="_Toc75274578"/>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1</w:t>
      </w:r>
      <w:r w:rsidR="00C72EDA">
        <w:fldChar w:fldCharType="end"/>
      </w:r>
      <w:r>
        <w:t xml:space="preserve"> Mạch lọc thông thấp</w:t>
      </w:r>
      <w:bookmarkEnd w:id="85"/>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12523D67"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862D7B">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862D7B">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77777777" w:rsidR="00B853ED" w:rsidRDefault="00B853ED" w:rsidP="00B853ED">
      <w:r w:rsidRPr="004114AA">
        <w:t>Chọn R4 = 10KΩ thì:</w:t>
      </w:r>
      <w:r>
        <w:tab/>
      </w:r>
      <w:r>
        <w:tab/>
      </w:r>
    </w:p>
    <w:p w14:paraId="115C1876" w14:textId="248EF21A"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772BEE">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772BEE">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86" w:name="_Toc75337030"/>
      <w:r>
        <w:t>Khối nguồn</w:t>
      </w:r>
      <w:bookmarkEnd w:id="86"/>
    </w:p>
    <w:p w14:paraId="41CF8B08" w14:textId="5FBF4E64"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để tiết 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87" w:name="OLE_LINK2"/>
      <w:r>
        <w:t>TPS7153</w:t>
      </w:r>
      <w:bookmarkEnd w:id="87"/>
      <w:r>
        <w:t>3 (</w:t>
      </w:r>
      <w:r w:rsidR="00FC7E31">
        <w:fldChar w:fldCharType="begin"/>
      </w:r>
      <w:r w:rsidR="00FC7E31">
        <w:instrText xml:space="preserve"> REF _Ref75263327 \h </w:instrText>
      </w:r>
      <w:r w:rsidR="00FC7E31">
        <w:fldChar w:fldCharType="separate"/>
      </w:r>
      <w:proofErr w:type="gramStart"/>
      <w:r w:rsidR="00A44CDA">
        <w:t xml:space="preserve">Hình  </w:t>
      </w:r>
      <w:r w:rsidR="00A44CDA">
        <w:rPr>
          <w:noProof/>
        </w:rPr>
        <w:t>3</w:t>
      </w:r>
      <w:proofErr w:type="gramEnd"/>
      <w:r w:rsidR="00A44CDA">
        <w:t>.</w:t>
      </w:r>
      <w:r w:rsidR="00A44CDA">
        <w:rPr>
          <w:noProof/>
        </w:rPr>
        <w:t>12</w:t>
      </w:r>
      <w:r w:rsidR="00FC7E31">
        <w:fldChar w:fldCharType="end"/>
      </w:r>
      <w:r>
        <w:t>).</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lastRenderedPageBreak/>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78D8122A" w:rsidR="00FC7E31" w:rsidRPr="00FC7E31" w:rsidRDefault="00FC7E31" w:rsidP="003F0AA8">
      <w:pPr>
        <w:pStyle w:val="Caption"/>
      </w:pPr>
      <w:bookmarkStart w:id="88" w:name="_Ref75263327"/>
      <w:bookmarkStart w:id="89" w:name="_Toc75274579"/>
      <w:r>
        <w:t xml:space="preserve">Hình  </w:t>
      </w:r>
      <w:r w:rsidR="00C72EDA">
        <w:fldChar w:fldCharType="begin"/>
      </w:r>
      <w:r w:rsidR="00C72EDA">
        <w:instrText xml:space="preserve"> STYLEREF 1 \s </w:instrText>
      </w:r>
      <w:r w:rsidR="00C72EDA">
        <w:fldChar w:fldCharType="separate"/>
      </w:r>
      <w:r w:rsidR="00C72EDA">
        <w:rPr>
          <w:noProof/>
        </w:rPr>
        <w:t>3</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2</w:t>
      </w:r>
      <w:r w:rsidR="00C72EDA">
        <w:fldChar w:fldCharType="end"/>
      </w:r>
      <w:bookmarkEnd w:id="88"/>
      <w:r>
        <w:t xml:space="preserve"> Khối nguồn</w:t>
      </w:r>
      <w:bookmarkEnd w:id="89"/>
    </w:p>
    <w:p w14:paraId="3BF82A08" w14:textId="47D58C20" w:rsidR="00BF01AC" w:rsidRDefault="003F0AA8" w:rsidP="003F0AA8">
      <w:pPr>
        <w:pStyle w:val="Heading3"/>
      </w:pPr>
      <w:bookmarkStart w:id="90" w:name="_Toc75337031"/>
      <w:r>
        <w:t>Khối SD Card</w:t>
      </w:r>
      <w:bookmarkEnd w:id="90"/>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7"/>
                    <a:stretch>
                      <a:fillRect/>
                    </a:stretch>
                  </pic:blipFill>
                  <pic:spPr>
                    <a:xfrm>
                      <a:off x="0" y="0"/>
                      <a:ext cx="3253385" cy="1986441"/>
                    </a:xfrm>
                    <a:prstGeom prst="rect">
                      <a:avLst/>
                    </a:prstGeom>
                  </pic:spPr>
                </pic:pic>
              </a:graphicData>
            </a:graphic>
          </wp:inline>
        </w:drawing>
      </w:r>
    </w:p>
    <w:p w14:paraId="666D95FE" w14:textId="5FFB5247" w:rsidR="00C71813" w:rsidRPr="00C71813" w:rsidRDefault="00C72EDA" w:rsidP="00C72EDA">
      <w:pPr>
        <w:pStyle w:val="Caption"/>
      </w:pPr>
      <w:bookmarkStart w:id="91" w:name="_Ref75439481"/>
      <w:r>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_ \* ARABIC \s 1 </w:instrText>
      </w:r>
      <w:r>
        <w:fldChar w:fldCharType="separate"/>
      </w:r>
      <w:r>
        <w:rPr>
          <w:noProof/>
        </w:rPr>
        <w:t>13</w:t>
      </w:r>
      <w:r>
        <w:fldChar w:fldCharType="end"/>
      </w:r>
      <w:bookmarkEnd w:id="91"/>
      <w:r>
        <w:t xml:space="preserve"> Khối SDCard</w:t>
      </w:r>
    </w:p>
    <w:p w14:paraId="65BA84B2" w14:textId="2463DEDB" w:rsidR="003C1E02" w:rsidRPr="00031D07" w:rsidRDefault="003C1E02" w:rsidP="003C1E02">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proofErr w:type="gramStart"/>
      <w:r w:rsidR="00C72EDA">
        <w:t xml:space="preserve">Hình  </w:t>
      </w:r>
      <w:r w:rsidR="00C72EDA">
        <w:rPr>
          <w:noProof/>
        </w:rPr>
        <w:t>3</w:t>
      </w:r>
      <w:proofErr w:type="gramEnd"/>
      <w:r w:rsidR="00C72EDA">
        <w:t>.</w:t>
      </w:r>
      <w:r w:rsidR="00C72EDA">
        <w:rPr>
          <w:noProof/>
        </w:rPr>
        <w:t>13</w:t>
      </w:r>
      <w:r w:rsidR="00C72EDA">
        <w:rPr>
          <w:rFonts w:cs="Times New Roman"/>
          <w:kern w:val="0"/>
          <w:szCs w:val="26"/>
        </w:rPr>
        <w:fldChar w:fldCharType="end"/>
      </w:r>
      <w:r w:rsidR="00C72EDA">
        <w:rPr>
          <w:rFonts w:cs="Times New Roman"/>
          <w:kern w:val="0"/>
          <w:szCs w:val="26"/>
        </w:rPr>
        <w:t>)</w:t>
      </w:r>
      <w:r>
        <w:rPr>
          <w:rFonts w:cs="Times New Roman"/>
          <w:kern w:val="0"/>
          <w:szCs w:val="26"/>
        </w:rPr>
        <w:t>.</w:t>
      </w:r>
    </w:p>
    <w:p w14:paraId="397E359F" w14:textId="377AFC9C" w:rsidR="003F0AA8" w:rsidRDefault="00DD60C2" w:rsidP="00DD60C2">
      <w:pPr>
        <w:pStyle w:val="Heading2"/>
      </w:pPr>
      <w:bookmarkStart w:id="92" w:name="_Toc75337032"/>
      <w:r>
        <w:t>Kết luận</w:t>
      </w:r>
      <w:bookmarkEnd w:id="92"/>
    </w:p>
    <w:p w14:paraId="13AEB3B3" w14:textId="77777777"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0439B881" w14:textId="77777777" w:rsidR="00DD60C2" w:rsidRPr="00DD60C2" w:rsidRDefault="00DD60C2" w:rsidP="00DD60C2"/>
    <w:p w14:paraId="446A0FE1" w14:textId="77777777" w:rsidR="00FF0DEE" w:rsidRPr="00FF0DEE" w:rsidRDefault="00FF0DEE" w:rsidP="00FF0DEE"/>
    <w:p w14:paraId="4C62ADBF" w14:textId="77777777" w:rsidR="000F6D4D" w:rsidRPr="000F6D4D" w:rsidRDefault="000F6D4D" w:rsidP="000F6D4D"/>
    <w:p w14:paraId="6F0CB4AB" w14:textId="619C981D" w:rsidR="008531C9" w:rsidRDefault="008531C9" w:rsidP="00817BF4">
      <w:pPr>
        <w:pStyle w:val="Heading1"/>
      </w:pPr>
      <w:r>
        <w:br w:type="column"/>
      </w:r>
      <w:bookmarkStart w:id="93" w:name="_Toc75337033"/>
      <w:r>
        <w:lastRenderedPageBreak/>
        <w:t>TRIỂN KHAI VÀ KẾT QUẢ</w:t>
      </w:r>
      <w:bookmarkEnd w:id="93"/>
    </w:p>
    <w:p w14:paraId="4F847922" w14:textId="12323318" w:rsidR="00FD147B" w:rsidRDefault="00FD147B" w:rsidP="00FD147B">
      <w:pPr>
        <w:pStyle w:val="Heading2"/>
      </w:pPr>
      <w:bookmarkStart w:id="94" w:name="_Toc75337034"/>
      <w:r>
        <w:t>Kết quả thiết kế</w:t>
      </w:r>
      <w:bookmarkEnd w:id="94"/>
    </w:p>
    <w:p w14:paraId="2ADECD6D" w14:textId="38F396FE" w:rsidR="00FD147B" w:rsidRPr="0060460B" w:rsidRDefault="00FD147B" w:rsidP="00FD147B">
      <w:pPr>
        <w:pStyle w:val="Heading3"/>
        <w:rPr>
          <w:highlight w:val="yellow"/>
        </w:rPr>
      </w:pPr>
      <w:bookmarkStart w:id="95" w:name="_Toc75337035"/>
      <w:r w:rsidRPr="0060460B">
        <w:rPr>
          <w:highlight w:val="yellow"/>
        </w:rPr>
        <w:t>Kết quả phần cứng</w:t>
      </w:r>
      <w:bookmarkEnd w:id="95"/>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8"/>
                    <a:stretch>
                      <a:fillRect/>
                    </a:stretch>
                  </pic:blipFill>
                  <pic:spPr>
                    <a:xfrm>
                      <a:off x="0" y="0"/>
                      <a:ext cx="2737915" cy="2144406"/>
                    </a:xfrm>
                    <a:prstGeom prst="rect">
                      <a:avLst/>
                    </a:prstGeom>
                  </pic:spPr>
                </pic:pic>
              </a:graphicData>
            </a:graphic>
          </wp:inline>
        </w:drawing>
      </w:r>
    </w:p>
    <w:p w14:paraId="73F44F62" w14:textId="76DACD4F" w:rsidR="00FD147B" w:rsidRDefault="00920B1F" w:rsidP="006B5B5D">
      <w:pPr>
        <w:pStyle w:val="Caption"/>
      </w:pPr>
      <w:bookmarkStart w:id="96" w:name="_Ref75263704"/>
      <w:bookmarkStart w:id="97" w:name="_Toc75274580"/>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w:t>
      </w:r>
      <w:r w:rsidR="00C72EDA">
        <w:fldChar w:fldCharType="end"/>
      </w:r>
      <w:bookmarkEnd w:id="96"/>
      <w:r>
        <w:t xml:space="preserve"> PCB mặt top mạch đo tín hiệu EMG</w:t>
      </w:r>
      <w:bookmarkEnd w:id="97"/>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9"/>
                    <a:stretch>
                      <a:fillRect/>
                    </a:stretch>
                  </pic:blipFill>
                  <pic:spPr>
                    <a:xfrm>
                      <a:off x="0" y="0"/>
                      <a:ext cx="2419679" cy="1884558"/>
                    </a:xfrm>
                    <a:prstGeom prst="rect">
                      <a:avLst/>
                    </a:prstGeom>
                  </pic:spPr>
                </pic:pic>
              </a:graphicData>
            </a:graphic>
          </wp:inline>
        </w:drawing>
      </w:r>
    </w:p>
    <w:p w14:paraId="13E6709E" w14:textId="39AE0FAE" w:rsidR="00920B1F" w:rsidRDefault="006B5B5D" w:rsidP="006B5B5D">
      <w:pPr>
        <w:pStyle w:val="Caption"/>
      </w:pPr>
      <w:bookmarkStart w:id="98" w:name="_Ref75263714"/>
      <w:bookmarkStart w:id="99" w:name="_Toc75274581"/>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w:t>
      </w:r>
      <w:r w:rsidR="00C72EDA">
        <w:fldChar w:fldCharType="end"/>
      </w:r>
      <w:bookmarkEnd w:id="98"/>
      <w:r>
        <w:t xml:space="preserve"> Mạch đo tín hiệu EMG sau khi hàn xong</w:t>
      </w:r>
      <w:bookmarkEnd w:id="99"/>
    </w:p>
    <w:p w14:paraId="221EC6B0" w14:textId="32BACD23"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proofErr w:type="gramStart"/>
      <w:r w:rsidR="00A44CDA">
        <w:t xml:space="preserve">Hình  </w:t>
      </w:r>
      <w:r w:rsidR="00A44CDA">
        <w:rPr>
          <w:noProof/>
        </w:rPr>
        <w:t>4</w:t>
      </w:r>
      <w:proofErr w:type="gramEnd"/>
      <w:r w:rsidR="00A44CDA">
        <w:t>.</w:t>
      </w:r>
      <w:r w:rsidR="00A44CDA">
        <w:rPr>
          <w:noProof/>
        </w:rPr>
        <w:t>1</w:t>
      </w:r>
      <w:r>
        <w:fldChar w:fldCharType="end"/>
      </w:r>
      <w:r>
        <w:t xml:space="preserve">và </w:t>
      </w:r>
      <w:r>
        <w:fldChar w:fldCharType="begin"/>
      </w:r>
      <w:r>
        <w:instrText xml:space="preserve"> REF _Ref75263714 \h </w:instrText>
      </w:r>
      <w:r>
        <w:fldChar w:fldCharType="separate"/>
      </w:r>
      <w:r w:rsidR="00A44CDA">
        <w:t xml:space="preserve">Hình  </w:t>
      </w:r>
      <w:r w:rsidR="00A44CDA">
        <w:rPr>
          <w:noProof/>
        </w:rPr>
        <w:t>4</w:t>
      </w:r>
      <w:r w:rsidR="00A44CDA">
        <w:t>.</w:t>
      </w:r>
      <w:r w:rsidR="00A44CDA">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550236CC" w14:textId="21FCBB9C" w:rsidR="006A5A07" w:rsidRDefault="006A5A07" w:rsidP="005B36CE">
      <w:pPr>
        <w:ind w:firstLine="720"/>
      </w:pPr>
      <w:r w:rsidRPr="006A5A07">
        <w:rPr>
          <w:highlight w:val="yellow"/>
        </w:rPr>
        <w:lastRenderedPageBreak/>
        <w:t>Năng lượng tiêu thụ</w:t>
      </w:r>
      <w:r>
        <w:t xml:space="preserve"> </w:t>
      </w:r>
    </w:p>
    <w:p w14:paraId="60B08864" w14:textId="2915F93D" w:rsidR="006C27B6" w:rsidRDefault="006C27B6" w:rsidP="006C27B6">
      <w:pPr>
        <w:pStyle w:val="Heading3"/>
      </w:pPr>
      <w:bookmarkStart w:id="100" w:name="_Toc75337036"/>
      <w:r>
        <w:t>Kết quả phần mềm</w:t>
      </w:r>
      <w:bookmarkEnd w:id="100"/>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6C27B6">
      <w:pPr>
        <w:rPr>
          <w:b/>
          <w:bCs/>
        </w:rPr>
      </w:pPr>
      <w:r w:rsidRPr="00AE6205">
        <w:rPr>
          <w:b/>
          <w:bCs/>
        </w:rPr>
        <w:t>Giao diện người dùng</w:t>
      </w:r>
    </w:p>
    <w:p w14:paraId="66840E28" w14:textId="77777777" w:rsidR="006C27B6" w:rsidRPr="00C015BE" w:rsidRDefault="006C27B6" w:rsidP="006C27B6">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48C7EBD8" w:rsidR="006C27B6" w:rsidRDefault="006C27B6" w:rsidP="006C27B6">
      <w:pPr>
        <w:pStyle w:val="Caption"/>
      </w:pPr>
      <w:bookmarkStart w:id="101" w:name="_Toc75274582"/>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w:t>
      </w:r>
      <w:r w:rsidR="00C72EDA">
        <w:fldChar w:fldCharType="end"/>
      </w:r>
      <w:r>
        <w:t xml:space="preserve"> Giao diện Launching App</w:t>
      </w:r>
      <w:bookmarkEnd w:id="101"/>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4B8C98BD" w:rsidR="006C27B6" w:rsidRPr="00AC7925" w:rsidRDefault="006C27B6" w:rsidP="006C27B6">
      <w:pPr>
        <w:pStyle w:val="Caption"/>
      </w:pPr>
      <w:bookmarkStart w:id="102" w:name="_Toc75274583"/>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4</w:t>
      </w:r>
      <w:r w:rsidR="00C72EDA">
        <w:fldChar w:fldCharType="end"/>
      </w:r>
      <w:r>
        <w:t xml:space="preserve"> Giao diện tín hiệu real-time</w:t>
      </w:r>
      <w:bookmarkEnd w:id="102"/>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17C75D18" w:rsidR="006C27B6" w:rsidRPr="00982178" w:rsidRDefault="006C27B6" w:rsidP="006C27B6">
      <w:pPr>
        <w:pStyle w:val="Caption"/>
      </w:pPr>
      <w:bookmarkStart w:id="103" w:name="_Toc75274584"/>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5</w:t>
      </w:r>
      <w:r w:rsidR="00C72EDA">
        <w:fldChar w:fldCharType="end"/>
      </w:r>
      <w:r>
        <w:t xml:space="preserve"> Giao diện Menu</w:t>
      </w:r>
      <w:bookmarkEnd w:id="103"/>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7011927A" w:rsidR="006C27B6" w:rsidRDefault="006C27B6" w:rsidP="006C27B6">
      <w:pPr>
        <w:pStyle w:val="Caption"/>
      </w:pPr>
      <w:bookmarkStart w:id="104" w:name="_Toc75274585"/>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6</w:t>
      </w:r>
      <w:r w:rsidR="00C72EDA">
        <w:fldChar w:fldCharType="end"/>
      </w:r>
      <w:r>
        <w:t xml:space="preserve"> Giao diện thêm người dùng (a) và thêm sensor (b) vào database</w:t>
      </w:r>
      <w:bookmarkEnd w:id="104"/>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47066296" w:rsidR="006C27B6" w:rsidRPr="009564E0" w:rsidRDefault="006C27B6" w:rsidP="006C27B6">
      <w:pPr>
        <w:pStyle w:val="Caption"/>
      </w:pPr>
      <w:bookmarkStart w:id="105" w:name="_Toc75274586"/>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7</w:t>
      </w:r>
      <w:r w:rsidR="00C72EDA">
        <w:fldChar w:fldCharType="end"/>
      </w:r>
      <w:r>
        <w:t xml:space="preserve"> Giao diện lưu thông tin người test, sensor, nhiệt độ và độ ẩm</w:t>
      </w:r>
      <w:bookmarkEnd w:id="105"/>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5"/>
                    <a:stretch>
                      <a:fillRect/>
                    </a:stretch>
                  </pic:blipFill>
                  <pic:spPr>
                    <a:xfrm>
                      <a:off x="0" y="0"/>
                      <a:ext cx="4733186" cy="1772923"/>
                    </a:xfrm>
                    <a:prstGeom prst="rect">
                      <a:avLst/>
                    </a:prstGeom>
                  </pic:spPr>
                </pic:pic>
              </a:graphicData>
            </a:graphic>
          </wp:inline>
        </w:drawing>
      </w:r>
    </w:p>
    <w:p w14:paraId="3310D038" w14:textId="55D22243" w:rsidR="006C27B6" w:rsidRPr="0072558C" w:rsidRDefault="006C27B6" w:rsidP="006C27B6">
      <w:pPr>
        <w:pStyle w:val="Caption"/>
      </w:pPr>
      <w:bookmarkStart w:id="106" w:name="_Toc75274587"/>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8</w:t>
      </w:r>
      <w:r w:rsidR="00C72EDA">
        <w:fldChar w:fldCharType="end"/>
      </w:r>
      <w:r>
        <w:t xml:space="preserve"> Giao diện chứa các </w:t>
      </w:r>
      <w:proofErr w:type="gramStart"/>
      <w:r>
        <w:t>folder(</w:t>
      </w:r>
      <w:proofErr w:type="gramEnd"/>
      <w:r>
        <w:t>bên trái) và text file (bên phải) được lưu trong bộ nhớ điện thoại</w:t>
      </w:r>
      <w:bookmarkEnd w:id="106"/>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4BBCACDC" w:rsidR="006C27B6" w:rsidRPr="0072558C" w:rsidRDefault="006C27B6" w:rsidP="006C27B6">
      <w:pPr>
        <w:pStyle w:val="Caption"/>
      </w:pPr>
      <w:bookmarkStart w:id="107" w:name="_Toc75274588"/>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9</w:t>
      </w:r>
      <w:r w:rsidR="00C72EDA">
        <w:fldChar w:fldCharType="end"/>
      </w:r>
      <w:r>
        <w:t xml:space="preserve"> </w:t>
      </w:r>
      <w:r>
        <w:rPr>
          <w:color w:val="000000"/>
        </w:rPr>
        <w:t>Giao diện hiển thị lại tín hiệu đã lưu</w:t>
      </w:r>
      <w:bookmarkEnd w:id="107"/>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2DA5BC49" w:rsidR="008D4141" w:rsidRDefault="00456BD6" w:rsidP="001947DB">
      <w:pPr>
        <w:pStyle w:val="Caption"/>
      </w:pPr>
      <w:bookmarkStart w:id="108" w:name="_Ref75264034"/>
      <w:bookmarkStart w:id="109" w:name="_Toc75274589"/>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0</w:t>
      </w:r>
      <w:r w:rsidR="00C72EDA">
        <w:fldChar w:fldCharType="end"/>
      </w:r>
      <w:bookmarkEnd w:id="108"/>
      <w:r>
        <w:t xml:space="preserve"> Tín hiệu real-time thu được </w:t>
      </w:r>
      <w:proofErr w:type="gramStart"/>
      <w:r>
        <w:t xml:space="preserve">trên  </w:t>
      </w:r>
      <w:r w:rsidR="001C78E1">
        <w:t>màn</w:t>
      </w:r>
      <w:proofErr w:type="gramEnd"/>
      <w:r w:rsidR="001C78E1">
        <w:t xml:space="preserve"> hình điện thoại</w:t>
      </w:r>
      <w:bookmarkEnd w:id="109"/>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8"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7815966A" w:rsidR="001C78E1" w:rsidRDefault="00EB164B" w:rsidP="001947DB">
      <w:pPr>
        <w:pStyle w:val="Caption"/>
      </w:pPr>
      <w:bookmarkStart w:id="110" w:name="_Ref75264043"/>
      <w:bookmarkStart w:id="111" w:name="_Toc75274590"/>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1</w:t>
      </w:r>
      <w:r w:rsidR="00C72EDA">
        <w:fldChar w:fldCharType="end"/>
      </w:r>
      <w:bookmarkEnd w:id="110"/>
      <w:r>
        <w:t xml:space="preserve"> </w:t>
      </w:r>
      <w:r w:rsidRPr="0042239C">
        <w:rPr>
          <w:highlight w:val="yellow"/>
        </w:rPr>
        <w:t>Phổ tần số của tín hiệu</w:t>
      </w:r>
      <w:bookmarkEnd w:id="111"/>
    </w:p>
    <w:p w14:paraId="307F1A04" w14:textId="76D3AF2E"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A44CDA">
        <w:t xml:space="preserve">Hình  </w:t>
      </w:r>
      <w:r w:rsidR="00A44CDA">
        <w:rPr>
          <w:noProof/>
        </w:rPr>
        <w:t>4</w:t>
      </w:r>
      <w:r w:rsidR="00A44CDA">
        <w:t>.</w:t>
      </w:r>
      <w:r w:rsidR="00A44CDA">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A44CDA">
        <w:t xml:space="preserve">Hình  </w:t>
      </w:r>
      <w:r w:rsidR="00A44CDA">
        <w:rPr>
          <w:noProof/>
        </w:rPr>
        <w:t>4</w:t>
      </w:r>
      <w:r w:rsidR="00A44CDA">
        <w:t>.</w:t>
      </w:r>
      <w:r w:rsidR="00A44CDA">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0D38A1F1" w14:textId="33ACBFF0" w:rsidR="00EB164B" w:rsidRDefault="00E249A3" w:rsidP="00E249A3">
      <w:pPr>
        <w:pStyle w:val="Heading2"/>
      </w:pPr>
      <w:bookmarkStart w:id="112" w:name="_Toc75337037"/>
      <w:r>
        <w:lastRenderedPageBreak/>
        <w:t xml:space="preserve">Kết quả </w:t>
      </w:r>
      <w:r w:rsidR="00CA74B9">
        <w:t>test toàn bộ hệ thống</w:t>
      </w:r>
      <w:bookmarkEnd w:id="112"/>
    </w:p>
    <w:p w14:paraId="054C2798" w14:textId="7ECDEC73" w:rsidR="00F54DAB" w:rsidRDefault="00F54DAB" w:rsidP="00F54DAB">
      <w:pPr>
        <w:pStyle w:val="Heading2"/>
      </w:pPr>
      <w:bookmarkStart w:id="113" w:name="_Toc75337038"/>
      <w:r>
        <w:t>Thí nghiệm đo tín hiệu điện cơ ở các bó cơ khác nhau trên cơ thể</w:t>
      </w:r>
      <w:bookmarkEnd w:id="113"/>
    </w:p>
    <w:p w14:paraId="3CF4EF23" w14:textId="1869069D" w:rsidR="00F54DAB" w:rsidRDefault="00F20232" w:rsidP="00F54DAB">
      <w:pPr>
        <w:pStyle w:val="Heading3"/>
      </w:pPr>
      <w:bookmarkStart w:id="114" w:name="_Toc75337039"/>
      <w:r>
        <w:t>Thí nghiệm đo tín hiệu điện cơ ở cơ bắp tay</w:t>
      </w:r>
      <w:bookmarkEnd w:id="114"/>
    </w:p>
    <w:p w14:paraId="102F8211" w14:textId="61B8D310" w:rsidR="00F20232" w:rsidRDefault="0060658B" w:rsidP="00F20232">
      <w:pPr>
        <w:rPr>
          <w:b/>
          <w:bCs/>
        </w:rPr>
      </w:pPr>
      <w:r w:rsidRPr="0060658B">
        <w:rPr>
          <w:b/>
          <w:bCs/>
        </w:rPr>
        <w:t>Setup thí nghiệm</w:t>
      </w:r>
    </w:p>
    <w:p w14:paraId="0A86059A" w14:textId="6A49E6C3"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proofErr w:type="gramStart"/>
      <w:r w:rsidR="00A44CDA">
        <w:t xml:space="preserve">Hình  </w:t>
      </w:r>
      <w:r w:rsidR="00A44CDA">
        <w:rPr>
          <w:noProof/>
        </w:rPr>
        <w:t>4</w:t>
      </w:r>
      <w:proofErr w:type="gramEnd"/>
      <w:r w:rsidR="00A44CDA">
        <w:t>.</w:t>
      </w:r>
      <w:r w:rsidR="00A44CDA">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proofErr w:type="gramStart"/>
      <w:r w:rsidR="00A44CDA">
        <w:t xml:space="preserve">Hình  </w:t>
      </w:r>
      <w:r w:rsidR="00A44CDA">
        <w:rPr>
          <w:noProof/>
        </w:rPr>
        <w:t>4</w:t>
      </w:r>
      <w:proofErr w:type="gramEnd"/>
      <w:r w:rsidR="00A44CDA">
        <w:t>.</w:t>
      </w:r>
      <w:r w:rsidR="00A44CDA">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3360"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6FC45CC1" w:rsidR="0060658B" w:rsidRPr="003768AD" w:rsidRDefault="0060658B" w:rsidP="0060658B">
                            <w:pPr>
                              <w:pStyle w:val="Caption"/>
                              <w:rPr>
                                <w:noProof/>
                                <w:sz w:val="26"/>
                                <w:szCs w:val="20"/>
                              </w:rPr>
                            </w:pPr>
                            <w:bookmarkStart w:id="115" w:name="_Ref75267108"/>
                            <w:bookmarkStart w:id="116" w:name="_Toc75274591"/>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2</w:t>
                            </w:r>
                            <w:r w:rsidR="00C72EDA">
                              <w:fldChar w:fldCharType="end"/>
                            </w:r>
                            <w:bookmarkEnd w:id="115"/>
                            <w:r>
                              <w:t xml:space="preserve"> a) Vị trí các điện cực b) Vòng đai quấn thứ nhất c) Vòng đai quấn thứ hai (hệ thống mạch ver1)</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6FC45CC1" w:rsidR="0060658B" w:rsidRPr="003768AD" w:rsidRDefault="0060658B" w:rsidP="0060658B">
                      <w:pPr>
                        <w:pStyle w:val="Caption"/>
                        <w:rPr>
                          <w:noProof/>
                          <w:sz w:val="26"/>
                          <w:szCs w:val="20"/>
                        </w:rPr>
                      </w:pPr>
                      <w:bookmarkStart w:id="117" w:name="_Ref75267108"/>
                      <w:bookmarkStart w:id="118" w:name="_Toc75274591"/>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2</w:t>
                      </w:r>
                      <w:r w:rsidR="00C72EDA">
                        <w:fldChar w:fldCharType="end"/>
                      </w:r>
                      <w:bookmarkEnd w:id="117"/>
                      <w:r>
                        <w:t xml:space="preserve"> a) Vị trí các điện cực b) Vòng đai quấn thứ nhất c) Vòng đai quấn thứ hai (hệ thống mạch ver1)</w:t>
                      </w:r>
                      <w:bookmarkEnd w:id="118"/>
                    </w:p>
                  </w:txbxContent>
                </v:textbox>
              </v:shape>
            </w:pict>
          </mc:Fallback>
        </mc:AlternateContent>
      </w:r>
      <w:r w:rsidRPr="00321A6F">
        <w:rPr>
          <w:noProof/>
        </w:rPr>
        <mc:AlternateContent>
          <mc:Choice Requires="wpg">
            <w:drawing>
              <wp:anchor distT="0" distB="0" distL="114300" distR="114300" simplePos="0" relativeHeight="251661312"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61312;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0"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0DF9C3B3"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proofErr w:type="gramStart"/>
      <w:r w:rsidR="00A44CDA">
        <w:t xml:space="preserve">Hình  </w:t>
      </w:r>
      <w:r w:rsidR="00A44CDA">
        <w:rPr>
          <w:noProof/>
        </w:rPr>
        <w:t>4</w:t>
      </w:r>
      <w:proofErr w:type="gramEnd"/>
      <w:r w:rsidR="00A44CDA">
        <w:t>.</w:t>
      </w:r>
      <w:r w:rsidR="00A44CDA">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A44CDA">
        <w:t xml:space="preserve">Hình  </w:t>
      </w:r>
      <w:r w:rsidR="00A44CDA">
        <w:rPr>
          <w:noProof/>
        </w:rPr>
        <w:t>4</w:t>
      </w:r>
      <w:r w:rsidR="00A44CDA">
        <w:t>.</w:t>
      </w:r>
      <w:r w:rsidR="00A44CDA">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03163EB2" w:rsidR="00B661C2" w:rsidRDefault="00B661C2" w:rsidP="00B661C2">
      <w:pPr>
        <w:pStyle w:val="Caption"/>
      </w:pPr>
      <w:bookmarkStart w:id="119" w:name="_Ref75267342"/>
      <w:bookmarkStart w:id="120" w:name="_Toc75274592"/>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3</w:t>
      </w:r>
      <w:r w:rsidR="00C72EDA">
        <w:fldChar w:fldCharType="end"/>
      </w:r>
      <w:bookmarkEnd w:id="119"/>
      <w:r>
        <w:t xml:space="preserve"> a) Động tác co, b) Động tác duỗi tay (Hệ thống mạch ver2)</w:t>
      </w:r>
      <w:bookmarkEnd w:id="120"/>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7777777" w:rsidR="00A26EAB" w:rsidRDefault="00B15FC9" w:rsidP="00A26EAB">
      <w:pPr>
        <w:keepNext/>
      </w:pPr>
      <w:r>
        <w:rPr>
          <w:noProof/>
          <w:bdr w:val="none" w:sz="0" w:space="0" w:color="auto" w:frame="1"/>
        </w:rPr>
        <w:drawing>
          <wp:inline distT="0" distB="0" distL="0" distR="0" wp14:anchorId="15E013C0" wp14:editId="50626A31">
            <wp:extent cx="5761990" cy="27432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bookmarkStart w:id="121" w:name="_Toc74781536"/>
    </w:p>
    <w:p w14:paraId="5402D811" w14:textId="3DC238C8" w:rsidR="00B15FC9" w:rsidRDefault="00A26EAB" w:rsidP="00A26EAB">
      <w:pPr>
        <w:pStyle w:val="Caption"/>
      </w:pPr>
      <w:bookmarkStart w:id="122" w:name="_Ref75267792"/>
      <w:bookmarkStart w:id="123" w:name="_Toc75274593"/>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4</w:t>
      </w:r>
      <w:r w:rsidR="00C72EDA">
        <w:fldChar w:fldCharType="end"/>
      </w:r>
      <w:bookmarkEnd w:id="122"/>
      <w:r>
        <w:t xml:space="preserve"> </w:t>
      </w:r>
      <w:r w:rsidRPr="00523038">
        <w:t>Tín hiệu miền thời gian và tần số ở tay với Ag/AgCl</w:t>
      </w:r>
      <w:bookmarkEnd w:id="123"/>
      <w:r w:rsidR="00B15FC9" w:rsidRPr="00523038">
        <w:t xml:space="preserve"> </w:t>
      </w:r>
      <w:bookmarkEnd w:id="121"/>
    </w:p>
    <w:p w14:paraId="5069975D" w14:textId="77777777" w:rsidR="00A26EAB" w:rsidRDefault="00B15FC9" w:rsidP="00A26EAB">
      <w:pPr>
        <w:keepNext/>
      </w:pPr>
      <w:r>
        <w:rPr>
          <w:b/>
          <w:bCs/>
          <w:noProof/>
          <w:bdr w:val="none" w:sz="0" w:space="0" w:color="auto" w:frame="1"/>
        </w:rPr>
        <w:lastRenderedPageBreak/>
        <w:drawing>
          <wp:inline distT="0" distB="0" distL="0" distR="0" wp14:anchorId="6A90B18A" wp14:editId="4BF7EFDF">
            <wp:extent cx="5761990" cy="27432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0C27EC8E" w14:textId="31B9406E" w:rsidR="00B15FC9" w:rsidRDefault="00A26EAB" w:rsidP="00A26EAB">
      <w:pPr>
        <w:pStyle w:val="Caption"/>
      </w:pPr>
      <w:bookmarkStart w:id="124" w:name="_Ref75267796"/>
      <w:bookmarkStart w:id="125" w:name="_Toc75274594"/>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5</w:t>
      </w:r>
      <w:r w:rsidR="00C72EDA">
        <w:fldChar w:fldCharType="end"/>
      </w:r>
      <w:bookmarkEnd w:id="124"/>
      <w:r>
        <w:t xml:space="preserve"> Tín hiệu miền thời gian và tấn số ở tay với rGO-nylon</w:t>
      </w:r>
      <w:bookmarkEnd w:id="125"/>
    </w:p>
    <w:p w14:paraId="6E2AAB99" w14:textId="77777777" w:rsidR="00A26EAB" w:rsidRDefault="00B15FC9" w:rsidP="00A26EAB">
      <w:pPr>
        <w:keepNext/>
        <w:jc w:val="center"/>
      </w:pPr>
      <w:r>
        <w:rPr>
          <w:noProof/>
          <w:bdr w:val="none" w:sz="0" w:space="0" w:color="auto" w:frame="1"/>
        </w:rPr>
        <w:drawing>
          <wp:inline distT="0" distB="0" distL="0" distR="0" wp14:anchorId="01BA17B4" wp14:editId="5B2C1820">
            <wp:extent cx="5761990" cy="27432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61990" cy="2743200"/>
                    </a:xfrm>
                    <a:prstGeom prst="rect">
                      <a:avLst/>
                    </a:prstGeom>
                    <a:noFill/>
                    <a:ln>
                      <a:noFill/>
                    </a:ln>
                  </pic:spPr>
                </pic:pic>
              </a:graphicData>
            </a:graphic>
          </wp:inline>
        </w:drawing>
      </w:r>
    </w:p>
    <w:p w14:paraId="1A6310CE" w14:textId="393FEDE8" w:rsidR="00B15FC9" w:rsidRDefault="00A26EAB" w:rsidP="00A26EAB">
      <w:pPr>
        <w:pStyle w:val="Caption"/>
      </w:pPr>
      <w:bookmarkStart w:id="126" w:name="_Ref75267798"/>
      <w:bookmarkStart w:id="127" w:name="_Toc75274595"/>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6</w:t>
      </w:r>
      <w:r w:rsidR="00C72EDA">
        <w:fldChar w:fldCharType="end"/>
      </w:r>
      <w:bookmarkEnd w:id="126"/>
      <w:r>
        <w:t xml:space="preserve"> Tín hiệu miền thời gian và tần số với rGO-polyester</w:t>
      </w:r>
      <w:bookmarkEnd w:id="127"/>
    </w:p>
    <w:p w14:paraId="3F9A416B" w14:textId="14CB3192" w:rsidR="00B15FC9" w:rsidRDefault="00B15FC9" w:rsidP="00B15FC9">
      <w:pPr>
        <w:ind w:firstLine="720"/>
      </w:pPr>
      <w:r>
        <w:t>Tín hiệu EMG được đo ở tay sử dụng các cảm biến Ag/AgCl, rGo-nylon và rGO-polyester lần lượt được biểu diễn ở</w:t>
      </w:r>
      <w:r w:rsidR="00BB7681">
        <w:fldChar w:fldCharType="begin"/>
      </w:r>
      <w:r w:rsidR="00BB7681">
        <w:instrText xml:space="preserve"> REF _Ref75267792 \h </w:instrText>
      </w:r>
      <w:r w:rsidR="00BB7681">
        <w:fldChar w:fldCharType="separate"/>
      </w:r>
      <w:proofErr w:type="gramStart"/>
      <w:r w:rsidR="00A44CDA">
        <w:t xml:space="preserve">Hình  </w:t>
      </w:r>
      <w:r w:rsidR="00A44CDA">
        <w:rPr>
          <w:noProof/>
        </w:rPr>
        <w:t>4</w:t>
      </w:r>
      <w:proofErr w:type="gramEnd"/>
      <w:r w:rsidR="00A44CDA">
        <w:t>.</w:t>
      </w:r>
      <w:r w:rsidR="00A44CDA">
        <w:rPr>
          <w:noProof/>
        </w:rPr>
        <w:t>14</w:t>
      </w:r>
      <w:r w:rsidR="00BB7681">
        <w:fldChar w:fldCharType="end"/>
      </w:r>
      <w:r w:rsidR="00BB7681">
        <w:t>,</w:t>
      </w:r>
      <w:r w:rsidR="00BB7681">
        <w:fldChar w:fldCharType="begin"/>
      </w:r>
      <w:r w:rsidR="00BB7681">
        <w:instrText xml:space="preserve"> REF _Ref75267796 \h </w:instrText>
      </w:r>
      <w:r w:rsidR="00BB7681">
        <w:fldChar w:fldCharType="separate"/>
      </w:r>
      <w:r w:rsidR="00A44CDA">
        <w:t xml:space="preserve">Hình  </w:t>
      </w:r>
      <w:r w:rsidR="00A44CDA">
        <w:rPr>
          <w:noProof/>
        </w:rPr>
        <w:t>4</w:t>
      </w:r>
      <w:r w:rsidR="00A44CDA">
        <w:t>.</w:t>
      </w:r>
      <w:r w:rsidR="00A44CDA">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A44CDA">
        <w:t xml:space="preserve">Hình  </w:t>
      </w:r>
      <w:r w:rsidR="00A44CDA">
        <w:rPr>
          <w:noProof/>
        </w:rPr>
        <w:t>4</w:t>
      </w:r>
      <w:r w:rsidR="00A44CDA">
        <w:t>.</w:t>
      </w:r>
      <w:r w:rsidR="00A44CDA">
        <w:rPr>
          <w:noProof/>
        </w:rPr>
        <w:t>16</w:t>
      </w:r>
      <w:r w:rsidR="00BB7681">
        <w:fldChar w:fldCharType="end"/>
      </w:r>
      <w:r>
        <w:t>.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150Hz, 250Hz, 350Hz, 400Hz. Nguyên nhân gây ra nhiễu có thể do tiếp xúc của graphene với da chưa được tốt.</w:t>
      </w:r>
    </w:p>
    <w:p w14:paraId="1BCC8C73" w14:textId="242C041A" w:rsidR="00B15FC9" w:rsidRDefault="00B15FC9" w:rsidP="00B15FC9">
      <w:pPr>
        <w:ind w:firstLine="720"/>
      </w:pPr>
    </w:p>
    <w:p w14:paraId="47A61144" w14:textId="77777777" w:rsidR="00DD1CAC" w:rsidRDefault="00DD1CAC" w:rsidP="00B15FC9">
      <w:pPr>
        <w:ind w:firstLine="720"/>
      </w:pPr>
    </w:p>
    <w:p w14:paraId="659D4723" w14:textId="18CB9483" w:rsidR="00DD1CAC" w:rsidRDefault="00DD1CAC" w:rsidP="00DD1CAC">
      <w:pPr>
        <w:pStyle w:val="Caption"/>
        <w:keepNext/>
        <w:jc w:val="left"/>
      </w:pPr>
      <w:bookmarkStart w:id="128" w:name="_Ref75267891"/>
      <w:bookmarkStart w:id="129" w:name="_Toc75274596"/>
      <w:r>
        <w:lastRenderedPageBreak/>
        <w:t xml:space="preserve">Bảng </w:t>
      </w:r>
      <w:r w:rsidR="0060460B">
        <w:fldChar w:fldCharType="begin"/>
      </w:r>
      <w:r w:rsidR="0060460B">
        <w:instrText xml:space="preserve"> STYLEREF 1 \s </w:instrText>
      </w:r>
      <w:r w:rsidR="0060460B">
        <w:fldChar w:fldCharType="separate"/>
      </w:r>
      <w:r w:rsidR="00A44CDA">
        <w:rPr>
          <w:noProof/>
        </w:rPr>
        <w:t>4</w:t>
      </w:r>
      <w:r w:rsidR="0060460B">
        <w:rPr>
          <w:noProof/>
        </w:rPr>
        <w:fldChar w:fldCharType="end"/>
      </w:r>
      <w:r w:rsidR="00051EC9">
        <w:noBreakHyphen/>
      </w:r>
      <w:r w:rsidR="0060460B">
        <w:fldChar w:fldCharType="begin"/>
      </w:r>
      <w:r w:rsidR="0060460B">
        <w:instrText xml:space="preserve"> SEQ Bảng \* ARABIC \s 1 </w:instrText>
      </w:r>
      <w:r w:rsidR="0060460B">
        <w:fldChar w:fldCharType="separate"/>
      </w:r>
      <w:r w:rsidR="00A44CDA">
        <w:rPr>
          <w:noProof/>
        </w:rPr>
        <w:t>1</w:t>
      </w:r>
      <w:r w:rsidR="0060460B">
        <w:rPr>
          <w:noProof/>
        </w:rPr>
        <w:fldChar w:fldCharType="end"/>
      </w:r>
      <w:r>
        <w:t xml:space="preserve"> Kết quả đo tay với Ag/AgCl và graphene</w:t>
      </w:r>
      <w:bookmarkEnd w:id="128"/>
      <w:bookmarkEnd w:id="129"/>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4A58F7E7"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A44CDA">
        <w:t xml:space="preserve">Bảng </w:t>
      </w:r>
      <w:r w:rsidR="00A44CDA">
        <w:rPr>
          <w:noProof/>
        </w:rPr>
        <w:t>4</w:t>
      </w:r>
      <w:r w:rsidR="00A44CDA">
        <w:noBreakHyphen/>
      </w:r>
      <w:r w:rsidR="00A44CDA">
        <w:rPr>
          <w:noProof/>
        </w:rPr>
        <w:t>1</w:t>
      </w:r>
      <w:r w:rsidR="00A44CDA">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 graphene thu tín hiệu điện cơ khá tốt và có khả năng thay thế cho cảm biến thương mại Ag/AgCl.</w:t>
      </w:r>
    </w:p>
    <w:p w14:paraId="3D828A5D" w14:textId="28716269" w:rsidR="00B15FC9" w:rsidRDefault="008E4D42" w:rsidP="008E4D42">
      <w:pPr>
        <w:pStyle w:val="Heading3"/>
      </w:pPr>
      <w:bookmarkStart w:id="130" w:name="_Toc75337040"/>
      <w:r>
        <w:t>Thí nghiệm đo tín hiêu EMG ở cơ bắp chân</w:t>
      </w:r>
      <w:bookmarkEnd w:id="130"/>
    </w:p>
    <w:p w14:paraId="20D910BE" w14:textId="2C392300" w:rsidR="00012AF8" w:rsidRPr="00012AF8" w:rsidRDefault="00012AF8" w:rsidP="00012AF8">
      <w:pPr>
        <w:rPr>
          <w:b/>
          <w:bCs/>
        </w:rPr>
      </w:pPr>
      <w:r w:rsidRPr="00012AF8">
        <w:rPr>
          <w:b/>
          <w:bCs/>
        </w:rPr>
        <w:t>Setup thí nghiệm</w:t>
      </w:r>
    </w:p>
    <w:p w14:paraId="02921049" w14:textId="426314CD"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012AF8">
        <w:fldChar w:fldCharType="begin"/>
      </w:r>
      <w:r w:rsidR="00012AF8">
        <w:instrText xml:space="preserve"> REF _Ref75268158 \h </w:instrText>
      </w:r>
      <w:r w:rsidR="00012AF8">
        <w:fldChar w:fldCharType="separate"/>
      </w:r>
      <w:proofErr w:type="gramStart"/>
      <w:r w:rsidR="00A44CDA">
        <w:t xml:space="preserve">Hình  </w:t>
      </w:r>
      <w:r w:rsidR="00A44CDA">
        <w:rPr>
          <w:noProof/>
        </w:rPr>
        <w:t>4</w:t>
      </w:r>
      <w:r w:rsidR="00A44CDA">
        <w:t>.</w:t>
      </w:r>
      <w:r w:rsidR="00A44CDA">
        <w:rPr>
          <w:noProof/>
        </w:rPr>
        <w:t>17</w:t>
      </w:r>
      <w:proofErr w:type="gramEnd"/>
      <w:r w:rsidR="00A44CDA">
        <w:t xml:space="preserve"> Cấu tạo cơ bắp chân</w:t>
      </w:r>
      <w:r w:rsidR="00012AF8">
        <w:fldChar w:fldCharType="end"/>
      </w:r>
      <w:r w:rsidR="00737F6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367E3E0F" w:rsidR="008E4D42" w:rsidRDefault="00012AF8" w:rsidP="00012AF8">
      <w:pPr>
        <w:pStyle w:val="Caption"/>
      </w:pPr>
      <w:bookmarkStart w:id="131" w:name="_Ref75268158"/>
      <w:bookmarkStart w:id="132" w:name="_Toc75274597"/>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7</w:t>
      </w:r>
      <w:r w:rsidR="00C72EDA">
        <w:fldChar w:fldCharType="end"/>
      </w:r>
      <w:r>
        <w:t xml:space="preserve"> Cấu tạo cơ bắp chân</w:t>
      </w:r>
      <w:bookmarkEnd w:id="131"/>
      <w:bookmarkEnd w:id="132"/>
    </w:p>
    <w:p w14:paraId="1E124B99" w14:textId="254C6D19"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proofErr w:type="gramStart"/>
      <w:r w:rsidR="00A44CDA">
        <w:t xml:space="preserve">Hình  </w:t>
      </w:r>
      <w:r w:rsidR="00A44CDA">
        <w:rPr>
          <w:noProof/>
        </w:rPr>
        <w:t>4</w:t>
      </w:r>
      <w:proofErr w:type="gramEnd"/>
      <w:r w:rsidR="00A44CDA">
        <w:t>.</w:t>
      </w:r>
      <w:r w:rsidR="00A44CDA">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5F476400" w:rsidR="00737F6D" w:rsidRDefault="00737F6D" w:rsidP="00737F6D">
      <w:pPr>
        <w:pStyle w:val="Caption"/>
      </w:pPr>
      <w:bookmarkStart w:id="133" w:name="_Ref75268487"/>
      <w:bookmarkStart w:id="134" w:name="_Toc75274598"/>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8</w:t>
      </w:r>
      <w:r w:rsidR="00C72EDA">
        <w:fldChar w:fldCharType="end"/>
      </w:r>
      <w:bookmarkEnd w:id="133"/>
      <w:r>
        <w:t xml:space="preserve"> V</w:t>
      </w:r>
      <w:r w:rsidR="00376D29">
        <w:t xml:space="preserve">òng </w:t>
      </w:r>
      <w:bookmarkStart w:id="135" w:name="_Hlk75268342"/>
      <w:r w:rsidR="003B037C">
        <w:t>đai quấn thứ nhất và vị trí các điện cực trên bó cơ medial head b) Vòng đai quấn thứ hai</w:t>
      </w:r>
      <w:bookmarkEnd w:id="134"/>
      <w:bookmarkEnd w:id="135"/>
    </w:p>
    <w:p w14:paraId="38896E40" w14:textId="6EBAF244"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proofErr w:type="gramStart"/>
      <w:r w:rsidR="00A44CDA">
        <w:t xml:space="preserve">Hình  </w:t>
      </w:r>
      <w:r w:rsidR="00A44CDA">
        <w:rPr>
          <w:noProof/>
        </w:rPr>
        <w:t>4</w:t>
      </w:r>
      <w:proofErr w:type="gramEnd"/>
      <w:r w:rsidR="00A44CDA">
        <w:t>.</w:t>
      </w:r>
      <w:r w:rsidR="00A44CDA">
        <w:rPr>
          <w:noProof/>
        </w:rPr>
        <w:t>19</w:t>
      </w:r>
      <w:r>
        <w:fldChar w:fldCharType="end"/>
      </w:r>
      <w:r>
        <w:t>-1) và kiễng chân trong thời gian 1s (</w:t>
      </w:r>
      <w:r>
        <w:fldChar w:fldCharType="begin"/>
      </w:r>
      <w:r>
        <w:instrText xml:space="preserve"> REF _Ref75268601 \h </w:instrText>
      </w:r>
      <w:r>
        <w:fldChar w:fldCharType="separate"/>
      </w:r>
      <w:r w:rsidR="00A44CDA">
        <w:t xml:space="preserve">Hình  </w:t>
      </w:r>
      <w:r w:rsidR="00A44CDA">
        <w:rPr>
          <w:noProof/>
        </w:rPr>
        <w:t>4</w:t>
      </w:r>
      <w:r w:rsidR="00A44CDA">
        <w:t>.</w:t>
      </w:r>
      <w:r w:rsidR="00A44CDA">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25B8FCBA" w:rsidR="00B661C2" w:rsidRDefault="00E26392" w:rsidP="00E26392">
      <w:pPr>
        <w:pStyle w:val="Caption"/>
      </w:pPr>
      <w:bookmarkStart w:id="136" w:name="_Ref75268601"/>
      <w:bookmarkStart w:id="137" w:name="_Toc75274599"/>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19</w:t>
      </w:r>
      <w:r w:rsidR="00C72EDA">
        <w:fldChar w:fldCharType="end"/>
      </w:r>
      <w:bookmarkEnd w:id="136"/>
      <w:r>
        <w:t xml:space="preserve"> (1) Trạng thái đứng yên, (2) kiễng chân.</w:t>
      </w:r>
      <w:bookmarkEnd w:id="137"/>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77777777" w:rsidR="00E8207B" w:rsidRDefault="00B92E47" w:rsidP="00E8207B">
      <w:pPr>
        <w:keepNext/>
        <w:jc w:val="center"/>
      </w:pPr>
      <w:r>
        <w:rPr>
          <w:noProof/>
          <w:bdr w:val="none" w:sz="0" w:space="0" w:color="auto" w:frame="1"/>
        </w:rPr>
        <w:drawing>
          <wp:inline distT="0" distB="0" distL="0" distR="0" wp14:anchorId="520C04C8" wp14:editId="32204765">
            <wp:extent cx="5246370" cy="2884170"/>
            <wp:effectExtent l="0" t="0" r="0" b="0"/>
            <wp:docPr id="465" name="Picture 46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Graphical user interfac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46370" cy="2884170"/>
                    </a:xfrm>
                    <a:prstGeom prst="rect">
                      <a:avLst/>
                    </a:prstGeom>
                    <a:noFill/>
                    <a:ln>
                      <a:noFill/>
                    </a:ln>
                  </pic:spPr>
                </pic:pic>
              </a:graphicData>
            </a:graphic>
          </wp:inline>
        </w:drawing>
      </w:r>
    </w:p>
    <w:p w14:paraId="39DE3320" w14:textId="5FA41F05" w:rsidR="00B92E47" w:rsidRDefault="00E8207B" w:rsidP="00E8207B">
      <w:pPr>
        <w:pStyle w:val="Caption"/>
      </w:pPr>
      <w:bookmarkStart w:id="138" w:name="_Ref75268863"/>
      <w:bookmarkStart w:id="139" w:name="_Toc75274600"/>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0</w:t>
      </w:r>
      <w:r w:rsidR="00C72EDA">
        <w:fldChar w:fldCharType="end"/>
      </w:r>
      <w:bookmarkEnd w:id="138"/>
      <w:r>
        <w:t xml:space="preserve"> Tín hiệu với Ag/AgCl ở hai bó cơ medial head (trái) và lateral head (phải)</w:t>
      </w:r>
      <w:bookmarkEnd w:id="139"/>
    </w:p>
    <w:p w14:paraId="209EE5BA" w14:textId="77777777" w:rsidR="00E8207B" w:rsidRDefault="00B92E47" w:rsidP="00E8207B">
      <w:pPr>
        <w:keepNext/>
        <w:jc w:val="center"/>
      </w:pPr>
      <w:r>
        <w:rPr>
          <w:noProof/>
          <w:bdr w:val="none" w:sz="0" w:space="0" w:color="auto" w:frame="1"/>
        </w:rPr>
        <w:lastRenderedPageBreak/>
        <w:drawing>
          <wp:inline distT="0" distB="0" distL="0" distR="0" wp14:anchorId="1B5FC642" wp14:editId="4445A047">
            <wp:extent cx="5322570" cy="2884170"/>
            <wp:effectExtent l="0" t="0" r="0" b="0"/>
            <wp:docPr id="464" name="Picture 46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Graphical user interface&#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22570" cy="2884170"/>
                    </a:xfrm>
                    <a:prstGeom prst="rect">
                      <a:avLst/>
                    </a:prstGeom>
                    <a:noFill/>
                    <a:ln>
                      <a:noFill/>
                    </a:ln>
                  </pic:spPr>
                </pic:pic>
              </a:graphicData>
            </a:graphic>
          </wp:inline>
        </w:drawing>
      </w:r>
      <w:bookmarkStart w:id="140" w:name="_Toc74781540"/>
    </w:p>
    <w:p w14:paraId="16762AAA" w14:textId="27F01E85" w:rsidR="00B92E47" w:rsidRDefault="00E8207B" w:rsidP="00E8207B">
      <w:pPr>
        <w:pStyle w:val="Caption"/>
      </w:pPr>
      <w:bookmarkStart w:id="141" w:name="_Ref75268866"/>
      <w:bookmarkStart w:id="142" w:name="_Toc75274601"/>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1</w:t>
      </w:r>
      <w:r w:rsidR="00C72EDA">
        <w:fldChar w:fldCharType="end"/>
      </w:r>
      <w:bookmarkEnd w:id="141"/>
      <w:r>
        <w:t xml:space="preserve"> Tín </w:t>
      </w:r>
      <w:r w:rsidRPr="00523038">
        <w:t>hiệu với Ag/AgCl ở cơ medial head (trái), graphene ở cơ lateral head (phải)</w:t>
      </w:r>
      <w:bookmarkEnd w:id="142"/>
    </w:p>
    <w:bookmarkEnd w:id="140"/>
    <w:p w14:paraId="163A07D8" w14:textId="77777777" w:rsidR="00E8207B" w:rsidRDefault="00B92E47" w:rsidP="00E8207B">
      <w:pPr>
        <w:keepNext/>
        <w:jc w:val="center"/>
      </w:pPr>
      <w:r>
        <w:rPr>
          <w:noProof/>
          <w:bdr w:val="none" w:sz="0" w:space="0" w:color="auto" w:frame="1"/>
        </w:rPr>
        <w:drawing>
          <wp:inline distT="0" distB="0" distL="0" distR="0" wp14:anchorId="3E229684" wp14:editId="4FF50DCF">
            <wp:extent cx="5275580" cy="2884170"/>
            <wp:effectExtent l="0" t="0" r="0" b="0"/>
            <wp:docPr id="463" name="Picture 46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Graphical user interface&#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5580" cy="2884170"/>
                    </a:xfrm>
                    <a:prstGeom prst="rect">
                      <a:avLst/>
                    </a:prstGeom>
                    <a:noFill/>
                    <a:ln>
                      <a:noFill/>
                    </a:ln>
                  </pic:spPr>
                </pic:pic>
              </a:graphicData>
            </a:graphic>
          </wp:inline>
        </w:drawing>
      </w:r>
    </w:p>
    <w:p w14:paraId="5AE945C2" w14:textId="59B3925F" w:rsidR="00B92E47" w:rsidRDefault="00E8207B" w:rsidP="00E8207B">
      <w:pPr>
        <w:pStyle w:val="Caption"/>
      </w:pPr>
      <w:bookmarkStart w:id="143" w:name="_Ref75268867"/>
      <w:bookmarkStart w:id="144" w:name="_Toc75274602"/>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2</w:t>
      </w:r>
      <w:r w:rsidR="00C72EDA">
        <w:fldChar w:fldCharType="end"/>
      </w:r>
      <w:bookmarkEnd w:id="143"/>
      <w:r>
        <w:t xml:space="preserve"> Tín hiệu với graphene ở cơ medial head (trái), Ag/AgCl ở cơ lateral head (phải)</w:t>
      </w:r>
      <w:bookmarkEnd w:id="144"/>
    </w:p>
    <w:p w14:paraId="4742D4C9" w14:textId="40FB0CCA"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proofErr w:type="gramStart"/>
      <w:r w:rsidR="00A44CDA">
        <w:t xml:space="preserve">Hình  </w:t>
      </w:r>
      <w:r w:rsidR="00A44CDA">
        <w:rPr>
          <w:noProof/>
        </w:rPr>
        <w:t>4</w:t>
      </w:r>
      <w:proofErr w:type="gramEnd"/>
      <w:r w:rsidR="00A44CDA">
        <w:t>.</w:t>
      </w:r>
      <w:r w:rsidR="00A44CDA">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A44CDA">
        <w:t xml:space="preserve">Hình  </w:t>
      </w:r>
      <w:r w:rsidR="00A44CDA">
        <w:rPr>
          <w:noProof/>
        </w:rPr>
        <w:t>4</w:t>
      </w:r>
      <w:r w:rsidR="00A44CDA">
        <w:t>.</w:t>
      </w:r>
      <w:r w:rsidR="00A44CDA">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A44CDA">
        <w:t xml:space="preserve">Hình  </w:t>
      </w:r>
      <w:r w:rsidR="00A44CDA">
        <w:rPr>
          <w:noProof/>
        </w:rPr>
        <w:t>4</w:t>
      </w:r>
      <w:r w:rsidR="00A44CDA">
        <w:t>.</w:t>
      </w:r>
      <w:r w:rsidR="00A44CDA">
        <w:rPr>
          <w:noProof/>
        </w:rPr>
        <w:t>22</w:t>
      </w:r>
      <w:r w:rsidR="00B64108">
        <w:fldChar w:fldCharType="end"/>
      </w:r>
      <w:r>
        <w:t>. Các thí nghiệm này đều được thực hiện với cùng đối tượng đo và sau mỗi lần đo thì nghỉ 5 phút để cơ không bị mỏi. </w:t>
      </w:r>
    </w:p>
    <w:p w14:paraId="69EA0699" w14:textId="1B1EDEF9" w:rsidR="00B92E47" w:rsidRDefault="00B92E47" w:rsidP="00B92E47">
      <w:pPr>
        <w:ind w:firstLine="720"/>
      </w:pPr>
      <w:r>
        <w:t xml:space="preserve">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w:t>
      </w:r>
      <w:r>
        <w:lastRenderedPageBreak/>
        <w:t>Các kết quả này cũng cho thấy tín hiệu thu từ graphene có chất lượng tương đương so với Ag/AgCl.</w:t>
      </w:r>
    </w:p>
    <w:p w14:paraId="0A5CC2AA" w14:textId="4D4BBA34" w:rsidR="00757E6E" w:rsidRDefault="00757E6E" w:rsidP="00757E6E">
      <w:pPr>
        <w:pStyle w:val="Heading3"/>
      </w:pPr>
      <w:bookmarkStart w:id="145" w:name="_Toc75337041"/>
      <w:r>
        <w:t>Thí nghiệm đo tín hiệu điện cơ ở cơ lưng</w:t>
      </w:r>
      <w:bookmarkEnd w:id="145"/>
    </w:p>
    <w:p w14:paraId="4CE6F851" w14:textId="77777777" w:rsidR="00872F51" w:rsidRDefault="00872F51" w:rsidP="00872F51">
      <w:pPr>
        <w:ind w:firstLine="720"/>
      </w:pPr>
      <w:r>
        <w:t>Vị trí đo tín hiệu điện cơ được đề xuất là bó cơ ở thắt lưng.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2DBFD0C9" w:rsidR="001F01F0" w:rsidRPr="00E26392" w:rsidRDefault="00BF508F" w:rsidP="00BF508F">
      <w:pPr>
        <w:pStyle w:val="Caption"/>
        <w:rPr>
          <w:b w:val="0"/>
          <w:bCs w:val="0"/>
        </w:rPr>
      </w:pPr>
      <w:bookmarkStart w:id="146" w:name="_Ref75269374"/>
      <w:bookmarkStart w:id="147" w:name="_Toc75274603"/>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3</w:t>
      </w:r>
      <w:r w:rsidR="00C72EDA">
        <w:fldChar w:fldCharType="end"/>
      </w:r>
      <w:bookmarkEnd w:id="146"/>
      <w:r>
        <w:t xml:space="preserve"> (a) Vị trí các điện cực ở lưng, (b) Vị trí các điện cực REF</w:t>
      </w:r>
      <w:bookmarkEnd w:id="147"/>
    </w:p>
    <w:p w14:paraId="04FC808D" w14:textId="36305158"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A44CDA">
        <w:t xml:space="preserve">Hình  </w:t>
      </w:r>
      <w:r w:rsidR="00A44CDA">
        <w:rPr>
          <w:noProof/>
        </w:rPr>
        <w:t>4</w:t>
      </w:r>
      <w:r w:rsidR="00A44CDA">
        <w:t>.</w:t>
      </w:r>
      <w:r w:rsidR="00A44CDA">
        <w:rPr>
          <w:noProof/>
        </w:rPr>
        <w:t>23</w:t>
      </w:r>
      <w:r w:rsidR="00DD2FB6">
        <w:fldChar w:fldCharType="end"/>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w:t>
      </w:r>
      <w:r>
        <w:lastRenderedPageBreak/>
        <w:t>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proofErr w:type="gramStart"/>
      <w:r w:rsidR="00A44CDA">
        <w:t xml:space="preserve">Hình  </w:t>
      </w:r>
      <w:r w:rsidR="00A44CDA">
        <w:rPr>
          <w:noProof/>
        </w:rPr>
        <w:t>4</w:t>
      </w:r>
      <w:proofErr w:type="gramEnd"/>
      <w:r w:rsidR="00A44CDA">
        <w:t>.</w:t>
      </w:r>
      <w:r w:rsidR="00A44CDA">
        <w:rPr>
          <w:noProof/>
        </w:rPr>
        <w:t>23</w:t>
      </w:r>
      <w:r w:rsidR="00DD2FB6">
        <w:fldChar w:fldCharType="end"/>
      </w:r>
      <w:r>
        <w:t>b.</w:t>
      </w:r>
    </w:p>
    <w:p w14:paraId="65DC60AF" w14:textId="7131AD31"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proofErr w:type="gramStart"/>
      <w:r w:rsidR="00A44CDA">
        <w:t xml:space="preserve">Hình  </w:t>
      </w:r>
      <w:r w:rsidR="00A44CDA">
        <w:rPr>
          <w:noProof/>
        </w:rPr>
        <w:t>4</w:t>
      </w:r>
      <w:proofErr w:type="gramEnd"/>
      <w:r w:rsidR="00A44CDA">
        <w:t>.</w:t>
      </w:r>
      <w:r w:rsidR="00A44CDA">
        <w:rPr>
          <w:noProof/>
        </w:rPr>
        <w:t>23</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311C19C3" w:rsidR="00332BD6" w:rsidRPr="00332BD6" w:rsidRDefault="00332BD6" w:rsidP="00332BD6">
      <w:pPr>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678A9F92" w:rsidR="00BB44CB" w:rsidRDefault="00BB44CB" w:rsidP="00BB44CB">
      <w:pPr>
        <w:pStyle w:val="Caption"/>
      </w:pPr>
      <w:bookmarkStart w:id="148" w:name="_Toc75274604"/>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4</w:t>
      </w:r>
      <w:r w:rsidR="00C72EDA">
        <w:fldChar w:fldCharType="end"/>
      </w:r>
      <w:r>
        <w:t xml:space="preserve"> Kết quả đo lưng với cực REF ở sống lưng của người đo 1(trên) và người đo 2 (dưới)</w:t>
      </w:r>
      <w:bookmarkEnd w:id="148"/>
    </w:p>
    <w:p w14:paraId="552E12F7" w14:textId="15EE3DFE" w:rsidR="00BB44CB" w:rsidRDefault="001752CD" w:rsidP="001752CD">
      <w:pPr>
        <w:jc w:val="left"/>
      </w:pPr>
      <w:r>
        <w:lastRenderedPageBreak/>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A44CDA">
        <w:t xml:space="preserve">Bảng </w:t>
      </w:r>
      <w:r w:rsidR="00A44CDA">
        <w:rPr>
          <w:noProof/>
        </w:rPr>
        <w:t>4</w:t>
      </w:r>
      <w:r w:rsidR="00A44CDA">
        <w:noBreakHyphen/>
      </w:r>
      <w:r w:rsidR="00A44CDA">
        <w:rPr>
          <w:noProof/>
        </w:rPr>
        <w:t>2</w:t>
      </w:r>
      <w:r w:rsidR="00851FF2">
        <w:fldChar w:fldCharType="end"/>
      </w:r>
    </w:p>
    <w:p w14:paraId="02900E86" w14:textId="50C44207" w:rsidR="000B1B4E" w:rsidRDefault="000B1B4E" w:rsidP="000B1B4E">
      <w:pPr>
        <w:pStyle w:val="Caption"/>
        <w:keepNext/>
        <w:jc w:val="left"/>
      </w:pPr>
      <w:bookmarkStart w:id="149" w:name="_Ref75272102"/>
      <w:bookmarkStart w:id="150" w:name="_Toc75274605"/>
      <w:r>
        <w:t xml:space="preserve">Bảng </w:t>
      </w:r>
      <w:r w:rsidR="0060460B">
        <w:fldChar w:fldCharType="begin"/>
      </w:r>
      <w:r w:rsidR="0060460B">
        <w:instrText xml:space="preserve"> STYLEREF 1 \s </w:instrText>
      </w:r>
      <w:r w:rsidR="0060460B">
        <w:fldChar w:fldCharType="separate"/>
      </w:r>
      <w:r w:rsidR="00A44CDA">
        <w:rPr>
          <w:noProof/>
        </w:rPr>
        <w:t>4</w:t>
      </w:r>
      <w:r w:rsidR="0060460B">
        <w:rPr>
          <w:noProof/>
        </w:rPr>
        <w:fldChar w:fldCharType="end"/>
      </w:r>
      <w:r w:rsidR="00051EC9">
        <w:noBreakHyphen/>
      </w:r>
      <w:r w:rsidR="0060460B">
        <w:fldChar w:fldCharType="begin"/>
      </w:r>
      <w:r w:rsidR="0060460B">
        <w:instrText xml:space="preserve"> SEQ Bảng \* ARABIC \s 1 </w:instrText>
      </w:r>
      <w:r w:rsidR="0060460B">
        <w:fldChar w:fldCharType="separate"/>
      </w:r>
      <w:r w:rsidR="00A44CDA">
        <w:rPr>
          <w:noProof/>
        </w:rPr>
        <w:t>2</w:t>
      </w:r>
      <w:r w:rsidR="0060460B">
        <w:rPr>
          <w:noProof/>
        </w:rPr>
        <w:fldChar w:fldCharType="end"/>
      </w:r>
      <w:bookmarkEnd w:id="149"/>
      <w:r>
        <w:t xml:space="preserve"> So sánh kết quả đo lưng với </w:t>
      </w:r>
      <w:r w:rsidR="00851FF2">
        <w:t xml:space="preserve">điện </w:t>
      </w:r>
      <w:r>
        <w:t>cực REF ở sống lưng của hai người</w:t>
      </w:r>
      <w:bookmarkEnd w:id="150"/>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t>Kết quả đo với các vị trí khác nhau của điện cực REF</w:t>
      </w:r>
    </w:p>
    <w:p w14:paraId="24EF47A2" w14:textId="7AF54DF3"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proofErr w:type="gramStart"/>
      <w:r w:rsidR="00A44CDA">
        <w:t xml:space="preserve">Hình  </w:t>
      </w:r>
      <w:r w:rsidR="00A44CDA">
        <w:rPr>
          <w:noProof/>
        </w:rPr>
        <w:t>4</w:t>
      </w:r>
      <w:r w:rsidR="00A44CDA">
        <w:t>.</w:t>
      </w:r>
      <w:r w:rsidR="00A44CDA">
        <w:rPr>
          <w:noProof/>
        </w:rPr>
        <w:t>25</w:t>
      </w:r>
      <w:proofErr w:type="gramEnd"/>
      <w:r w:rsidR="00A44CDA">
        <w:t xml:space="preserve"> Tín hiệu EMG ở lưng với cực REF đặt ở (1) gáy (2) eo trái (3) lưng phải</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w:lastRenderedPageBreak/>
        <mc:AlternateContent>
          <mc:Choice Requires="wps">
            <w:drawing>
              <wp:anchor distT="45720" distB="45720" distL="114300" distR="114300" simplePos="0" relativeHeight="251665408"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3">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4"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4606B44B" w:rsidR="00332BD6" w:rsidRPr="00076839" w:rsidRDefault="00670AC6" w:rsidP="00670AC6">
      <w:pPr>
        <w:pStyle w:val="Caption"/>
      </w:pPr>
      <w:bookmarkStart w:id="151" w:name="_Ref75272490"/>
      <w:bookmarkStart w:id="152" w:name="_Toc75274606"/>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5</w:t>
      </w:r>
      <w:r w:rsidR="00C72EDA">
        <w:fldChar w:fldCharType="end"/>
      </w:r>
      <w:r>
        <w:t xml:space="preserve"> Tín hiệu EMG ở lưng với cực REF đặt ở (1) gáy (2) eo trái (3) lưng phải</w:t>
      </w:r>
      <w:bookmarkEnd w:id="151"/>
      <w:bookmarkEnd w:id="152"/>
    </w:p>
    <w:p w14:paraId="5070F094" w14:textId="77777777" w:rsidR="00332BD6" w:rsidRDefault="00332BD6" w:rsidP="00332BD6">
      <w:pPr>
        <w:ind w:firstLine="360"/>
      </w:pPr>
      <w:r>
        <w:t>Khi quan sát trên miền thời gian, tín hiệu đo được ở lưng với ba vị trí này khá giống nhau. Tuy nhiên khi phân tích phổ biên độ tần số, tín hiệu với điện cực tham chiếu ở gáy xuất hiện nhiều peak ở các tần số lạ như 57Hz, 85Hz, 142</w:t>
      </w:r>
      <w:proofErr w:type="gramStart"/>
      <w:r>
        <w:t>Hz,…</w:t>
      </w:r>
      <w:proofErr w:type="gramEnd"/>
      <w:r>
        <w:t xml:space="preserve">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79E84D72" w:rsidR="00051EC9" w:rsidRDefault="00051EC9" w:rsidP="00051EC9">
      <w:pPr>
        <w:pStyle w:val="Caption"/>
        <w:keepNext/>
        <w:jc w:val="left"/>
      </w:pPr>
      <w:bookmarkStart w:id="153" w:name="_Toc75274607"/>
      <w:r>
        <w:t xml:space="preserve">Bảng </w:t>
      </w:r>
      <w:r w:rsidR="0060460B">
        <w:fldChar w:fldCharType="begin"/>
      </w:r>
      <w:r w:rsidR="0060460B">
        <w:instrText xml:space="preserve"> STYLEREF 1 \s </w:instrText>
      </w:r>
      <w:r w:rsidR="0060460B">
        <w:fldChar w:fldCharType="separate"/>
      </w:r>
      <w:r w:rsidR="00A44CDA">
        <w:rPr>
          <w:noProof/>
        </w:rPr>
        <w:t>4</w:t>
      </w:r>
      <w:r w:rsidR="0060460B">
        <w:rPr>
          <w:noProof/>
        </w:rPr>
        <w:fldChar w:fldCharType="end"/>
      </w:r>
      <w:r>
        <w:noBreakHyphen/>
      </w:r>
      <w:r w:rsidR="0060460B">
        <w:fldChar w:fldCharType="begin"/>
      </w:r>
      <w:r w:rsidR="0060460B">
        <w:instrText xml:space="preserve"> SEQ Bảng \* ARABIC \s 1 </w:instrText>
      </w:r>
      <w:r w:rsidR="0060460B">
        <w:fldChar w:fldCharType="separate"/>
      </w:r>
      <w:r w:rsidR="00A44CDA">
        <w:rPr>
          <w:noProof/>
        </w:rPr>
        <w:t>3</w:t>
      </w:r>
      <w:r w:rsidR="0060460B">
        <w:rPr>
          <w:noProof/>
        </w:rPr>
        <w:fldChar w:fldCharType="end"/>
      </w:r>
      <w:r>
        <w:t xml:space="preserve"> Kết quả đo lưng với ba vị trí của điện cực REF</w:t>
      </w:r>
      <w:bookmarkEnd w:id="153"/>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lastRenderedPageBreak/>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4902166C" w:rsidR="00332BD6" w:rsidRDefault="006E03DD" w:rsidP="00332BD6">
      <w:pPr>
        <w:ind w:firstLine="360"/>
      </w:pPr>
      <w:r>
        <w:fldChar w:fldCharType="begin"/>
      </w:r>
      <w:r>
        <w:instrText xml:space="preserve"> REF _Ref75272575 \h </w:instrText>
      </w:r>
      <w:r>
        <w:fldChar w:fldCharType="separate"/>
      </w:r>
      <w:r w:rsidR="00A44CDA">
        <w:t xml:space="preserve">Bảng </w:t>
      </w:r>
      <w:r w:rsidR="00A44CDA">
        <w:rPr>
          <w:noProof/>
        </w:rPr>
        <w:t>2</w:t>
      </w:r>
      <w:r w:rsidR="00A44CDA">
        <w:noBreakHyphen/>
      </w:r>
      <w:r w:rsidR="00A44CDA">
        <w:rPr>
          <w:noProof/>
        </w:rPr>
        <w:t>1</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7777777" w:rsidR="00332BD6" w:rsidRPr="006E03DD" w:rsidRDefault="00332BD6" w:rsidP="006E03DD">
      <w:pPr>
        <w:rPr>
          <w:b/>
          <w:bCs/>
          <w:i/>
          <w:iCs/>
        </w:rPr>
      </w:pPr>
      <w:r w:rsidRPr="006E03DD">
        <w:rPr>
          <w:b/>
          <w:bCs/>
        </w:rPr>
        <w:t>Kết quả đo lưng sử dụng AgAgCl và graphene</w:t>
      </w:r>
    </w:p>
    <w:p w14:paraId="381DF3B0" w14:textId="77777777" w:rsidR="006E03DD" w:rsidRDefault="00332BD6" w:rsidP="006E03DD">
      <w:pPr>
        <w:keepNext/>
      </w:pPr>
      <w:r>
        <w:rPr>
          <w:noProof/>
        </w:rPr>
        <mc:AlternateContent>
          <mc:Choice Requires="wpg">
            <w:drawing>
              <wp:inline distT="0" distB="0" distL="0" distR="0" wp14:anchorId="753ED8B0" wp14:editId="070BD73F">
                <wp:extent cx="5758815" cy="2742579"/>
                <wp:effectExtent l="0" t="0" r="0" b="0"/>
                <wp:docPr id="443" name="Nhóm 443"/>
                <wp:cNvGraphicFramePr/>
                <a:graphic xmlns:a="http://schemas.openxmlformats.org/drawingml/2006/main">
                  <a:graphicData uri="http://schemas.microsoft.com/office/word/2010/wordprocessingGroup">
                    <wpg:wgp>
                      <wpg:cNvGrpSpPr/>
                      <wpg:grpSpPr>
                        <a:xfrm>
                          <a:off x="0" y="0"/>
                          <a:ext cx="5758815" cy="2742579"/>
                          <a:chOff x="0" y="0"/>
                          <a:chExt cx="6080125" cy="2895600"/>
                        </a:xfrm>
                      </wpg:grpSpPr>
                      <pic:pic xmlns:pic="http://schemas.openxmlformats.org/drawingml/2006/picture">
                        <pic:nvPicPr>
                          <pic:cNvPr id="437" name="Hình ảnh 437"/>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0125" cy="2895600"/>
                          </a:xfrm>
                          <a:prstGeom prst="rect">
                            <a:avLst/>
                          </a:prstGeom>
                          <a:noFill/>
                          <a:ln>
                            <a:noFill/>
                          </a:ln>
                        </pic:spPr>
                      </pic:pic>
                      <wps:wsp>
                        <wps:cNvPr id="440" name="Hộp Văn bản 2"/>
                        <wps:cNvSpPr txBox="1">
                          <a:spLocks noChangeArrowheads="1"/>
                        </wps:cNvSpPr>
                        <wps:spPr bwMode="auto">
                          <a:xfrm>
                            <a:off x="2914650" y="238125"/>
                            <a:ext cx="457200" cy="447675"/>
                          </a:xfrm>
                          <a:prstGeom prst="rect">
                            <a:avLst/>
                          </a:prstGeom>
                          <a:noFill/>
                          <a:ln w="9525">
                            <a:noFill/>
                            <a:miter lim="800000"/>
                            <a:headEnd/>
                            <a:tailEnd/>
                          </a:ln>
                        </wps:spPr>
                        <wps:txbx>
                          <w:txbxContent>
                            <w:p w14:paraId="13003291" w14:textId="77777777" w:rsidR="00332BD6" w:rsidRDefault="00332BD6" w:rsidP="00332BD6">
                              <w:r>
                                <w:t>(1)</w:t>
                              </w:r>
                            </w:p>
                          </w:txbxContent>
                        </wps:txbx>
                        <wps:bodyPr rot="0" vert="horz" wrap="square" lIns="91440" tIns="45720" rIns="91440" bIns="45720" anchor="t" anchorCtr="0">
                          <a:noAutofit/>
                        </wps:bodyPr>
                      </wps:wsp>
                      <wps:wsp>
                        <wps:cNvPr id="441" name="Hộp Văn bản 2"/>
                        <wps:cNvSpPr txBox="1">
                          <a:spLocks noChangeArrowheads="1"/>
                        </wps:cNvSpPr>
                        <wps:spPr bwMode="auto">
                          <a:xfrm>
                            <a:off x="2905125" y="1095375"/>
                            <a:ext cx="457200" cy="447675"/>
                          </a:xfrm>
                          <a:prstGeom prst="rect">
                            <a:avLst/>
                          </a:prstGeom>
                          <a:noFill/>
                          <a:ln w="9525">
                            <a:noFill/>
                            <a:miter lim="800000"/>
                            <a:headEnd/>
                            <a:tailEnd/>
                          </a:ln>
                        </wps:spPr>
                        <wps:txbx>
                          <w:txbxContent>
                            <w:p w14:paraId="71615D2E" w14:textId="77777777" w:rsidR="00332BD6" w:rsidRDefault="00332BD6" w:rsidP="00332BD6">
                              <w:r>
                                <w:t>(2)</w:t>
                              </w:r>
                            </w:p>
                          </w:txbxContent>
                        </wps:txbx>
                        <wps:bodyPr rot="0" vert="horz" wrap="square" lIns="91440" tIns="45720" rIns="91440" bIns="45720" anchor="t" anchorCtr="0">
                          <a:noAutofit/>
                        </wps:bodyPr>
                      </wps:wsp>
                      <wps:wsp>
                        <wps:cNvPr id="442" name="Hộp Văn bản 2"/>
                        <wps:cNvSpPr txBox="1">
                          <a:spLocks noChangeArrowheads="1"/>
                        </wps:cNvSpPr>
                        <wps:spPr bwMode="auto">
                          <a:xfrm>
                            <a:off x="2914650" y="1962150"/>
                            <a:ext cx="457200" cy="447675"/>
                          </a:xfrm>
                          <a:prstGeom prst="rect">
                            <a:avLst/>
                          </a:prstGeom>
                          <a:noFill/>
                          <a:ln w="9525">
                            <a:noFill/>
                            <a:miter lim="800000"/>
                            <a:headEnd/>
                            <a:tailEnd/>
                          </a:ln>
                        </wps:spPr>
                        <wps:txbx>
                          <w:txbxContent>
                            <w:p w14:paraId="300EF3BD" w14:textId="77777777" w:rsidR="00332BD6" w:rsidRDefault="00332BD6" w:rsidP="00332BD6">
                              <w:r>
                                <w:t>(3)</w:t>
                              </w:r>
                            </w:p>
                          </w:txbxContent>
                        </wps:txbx>
                        <wps:bodyPr rot="0" vert="horz" wrap="square" lIns="91440" tIns="45720" rIns="91440" bIns="45720" anchor="t" anchorCtr="0">
                          <a:noAutofit/>
                        </wps:bodyPr>
                      </wps:wsp>
                    </wpg:wgp>
                  </a:graphicData>
                </a:graphic>
              </wp:inline>
            </w:drawing>
          </mc:Choice>
          <mc:Fallback>
            <w:pict>
              <v:group w14:anchorId="753ED8B0" id="Nhóm 443" o:spid="_x0000_s1038" style="width:453.45pt;height:215.95pt;mso-position-horizontal-relative:char;mso-position-vertical-relative:line" coordsize="60801,289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">
                <v:shape id="Hình ảnh 437" o:spid="_x0000_s1039" type="#_x0000_t75" style="position:absolute;width:60801;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">
                  <v:imagedata r:id="rId76" o:title=""/>
                </v:shape>
                <v:shape id="_x0000_s1040" type="#_x0000_t202" style="position:absolute;left:29146;top:238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14:paraId="13003291" w14:textId="77777777" w:rsidR="00332BD6" w:rsidRDefault="00332BD6" w:rsidP="00332BD6">
                        <w:r>
                          <w:t>(1)</w:t>
                        </w:r>
                      </w:p>
                    </w:txbxContent>
                  </v:textbox>
                </v:shape>
                <v:shape id="_x0000_s1041" type="#_x0000_t202" style="position:absolute;left:29051;top:10953;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1615D2E" w14:textId="77777777" w:rsidR="00332BD6" w:rsidRDefault="00332BD6" w:rsidP="00332BD6">
                        <w:r>
                          <w:t>(2)</w:t>
                        </w:r>
                      </w:p>
                    </w:txbxContent>
                  </v:textbox>
                </v:shape>
                <v:shape id="_x0000_s1042" type="#_x0000_t202" style="position:absolute;left:29146;top:1962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300EF3BD" w14:textId="77777777" w:rsidR="00332BD6" w:rsidRDefault="00332BD6" w:rsidP="00332BD6">
                        <w:r>
                          <w:t>(3)</w:t>
                        </w:r>
                      </w:p>
                    </w:txbxContent>
                  </v:textbox>
                </v:shape>
                <w10:anchorlock/>
              </v:group>
            </w:pict>
          </mc:Fallback>
        </mc:AlternateContent>
      </w:r>
    </w:p>
    <w:p w14:paraId="57AD2599" w14:textId="0BE5DDAB" w:rsidR="00332BD6" w:rsidRDefault="006E03DD" w:rsidP="006E03DD">
      <w:pPr>
        <w:pStyle w:val="Caption"/>
        <w:jc w:val="both"/>
      </w:pPr>
      <w:bookmarkStart w:id="154" w:name="_Ref75272660"/>
      <w:bookmarkStart w:id="155" w:name="_Toc75274608"/>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6</w:t>
      </w:r>
      <w:r w:rsidR="00C72EDA">
        <w:fldChar w:fldCharType="end"/>
      </w:r>
      <w:bookmarkEnd w:id="154"/>
      <w:r>
        <w:t xml:space="preserve"> Tín hiệu EMG ở lưng với (1) Ag/AgCl (2) rGO-nylon (3) rGO-polyester</w:t>
      </w:r>
      <w:bookmarkEnd w:id="155"/>
    </w:p>
    <w:p w14:paraId="1041F25F" w14:textId="490693BA" w:rsidR="00332BD6" w:rsidRDefault="00876666" w:rsidP="006E03DD">
      <w:r>
        <w:fldChar w:fldCharType="begin"/>
      </w:r>
      <w:r>
        <w:instrText xml:space="preserve"> REF _Ref75272660 \h </w:instrText>
      </w:r>
      <w:r>
        <w:fldChar w:fldCharType="separate"/>
      </w:r>
      <w:proofErr w:type="gramStart"/>
      <w:r w:rsidR="00A44CDA">
        <w:t xml:space="preserve">Hình  </w:t>
      </w:r>
      <w:r w:rsidR="00A44CDA">
        <w:rPr>
          <w:noProof/>
        </w:rPr>
        <w:t>4</w:t>
      </w:r>
      <w:proofErr w:type="gramEnd"/>
      <w:r w:rsidR="00A44CDA">
        <w:t>.</w:t>
      </w:r>
      <w:r w:rsidR="00A44CDA">
        <w:rPr>
          <w:noProof/>
        </w:rPr>
        <w:t>26</w:t>
      </w:r>
      <w:r>
        <w:fldChar w:fldCharType="end"/>
      </w:r>
      <w:r>
        <w:t xml:space="preserve"> </w:t>
      </w:r>
      <w:r w:rsidR="00332BD6">
        <w:t xml:space="preserve">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w:t>
      </w:r>
      <w:r w:rsidR="00332BD6">
        <w:lastRenderedPageBreak/>
        <w:t>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156" w:name="_Toc75337042"/>
      <w:r>
        <w:t>Phân tích đánh giá số liệu</w:t>
      </w:r>
      <w:bookmarkEnd w:id="156"/>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6FA375D4" w:rsidR="007D65A2" w:rsidRDefault="007D65A2" w:rsidP="007D65A2">
      <w:pPr>
        <w:pStyle w:val="Caption"/>
      </w:pPr>
      <w:bookmarkStart w:id="157" w:name="_Ref75273165"/>
      <w:bookmarkStart w:id="158" w:name="_Toc75274609"/>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7</w:t>
      </w:r>
      <w:r w:rsidR="00C72EDA">
        <w:fldChar w:fldCharType="end"/>
      </w:r>
      <w:bookmarkEnd w:id="157"/>
      <w:r>
        <w:t xml:space="preserve"> Đồ thị biểu diễn SNR của mạch được đề xuất và Myoware</w:t>
      </w:r>
      <w:bookmarkEnd w:id="158"/>
    </w:p>
    <w:p w14:paraId="33027728" w14:textId="242F43AD" w:rsidR="007D65A2" w:rsidRDefault="007D65A2" w:rsidP="007D65A2">
      <w:pPr>
        <w:ind w:firstLine="360"/>
      </w:pPr>
      <w:r>
        <w:fldChar w:fldCharType="begin"/>
      </w:r>
      <w:r>
        <w:instrText xml:space="preserve"> REF _Ref75273165 \h </w:instrText>
      </w:r>
      <w:r>
        <w:fldChar w:fldCharType="separate"/>
      </w:r>
      <w:proofErr w:type="gramStart"/>
      <w:r w:rsidR="00A44CDA">
        <w:t xml:space="preserve">Hình  </w:t>
      </w:r>
      <w:r w:rsidR="00A44CDA">
        <w:rPr>
          <w:noProof/>
        </w:rPr>
        <w:t>4</w:t>
      </w:r>
      <w:proofErr w:type="gramEnd"/>
      <w:r w:rsidR="00A44CDA">
        <w:t>.</w:t>
      </w:r>
      <w:r w:rsidR="00A44CDA">
        <w:rPr>
          <w:noProof/>
        </w:rPr>
        <w:t>27</w:t>
      </w:r>
      <w:r>
        <w:fldChar w:fldCharType="end"/>
      </w:r>
      <w:r>
        <w:t xml:space="preserve"> so sánh giá trị SNR của mạch được đề xuất (V2)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lastRenderedPageBreak/>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0DD11B4B" w:rsidR="003752E7" w:rsidRDefault="003752E7" w:rsidP="003752E7">
      <w:pPr>
        <w:pStyle w:val="Caption"/>
      </w:pPr>
      <w:bookmarkStart w:id="159" w:name="_Ref75273349"/>
      <w:bookmarkStart w:id="160" w:name="_Toc75274610"/>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8</w:t>
      </w:r>
      <w:r w:rsidR="00C72EDA">
        <w:fldChar w:fldCharType="end"/>
      </w:r>
      <w:bookmarkEnd w:id="159"/>
      <w:r>
        <w:t xml:space="preserve"> Đồ </w:t>
      </w:r>
      <w:r w:rsidRPr="00661B37">
        <w:t>thị biểu diễn SNR với tín hiệu ở tay</w:t>
      </w:r>
      <w:bookmarkEnd w:id="160"/>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05176194" w:rsidR="003752E7" w:rsidRPr="00AE2430" w:rsidRDefault="00871E88" w:rsidP="00871E88">
      <w:pPr>
        <w:pStyle w:val="Caption"/>
      </w:pPr>
      <w:bookmarkStart w:id="161" w:name="_Ref75273350"/>
      <w:bookmarkStart w:id="162" w:name="_Toc75274611"/>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29</w:t>
      </w:r>
      <w:r w:rsidR="00C72EDA">
        <w:fldChar w:fldCharType="end"/>
      </w:r>
      <w:bookmarkEnd w:id="161"/>
      <w:r>
        <w:t xml:space="preserve"> Đồ thị biểu diễn Correlation với tín hiệu ở tay</w:t>
      </w:r>
      <w:bookmarkEnd w:id="162"/>
    </w:p>
    <w:p w14:paraId="04F96A22" w14:textId="29A6F279" w:rsidR="00871E88" w:rsidRPr="008F69FA" w:rsidRDefault="00871E88" w:rsidP="00871E88">
      <w:pPr>
        <w:ind w:firstLine="360"/>
      </w:pPr>
      <w:r>
        <w:fldChar w:fldCharType="begin"/>
      </w:r>
      <w:r>
        <w:instrText xml:space="preserve"> REF _Ref75273349 \h </w:instrText>
      </w:r>
      <w:r>
        <w:fldChar w:fldCharType="separate"/>
      </w:r>
      <w:proofErr w:type="gramStart"/>
      <w:r w:rsidR="00A44CDA">
        <w:t xml:space="preserve">Hình  </w:t>
      </w:r>
      <w:r w:rsidR="00A44CDA">
        <w:rPr>
          <w:noProof/>
        </w:rPr>
        <w:t>4</w:t>
      </w:r>
      <w:proofErr w:type="gramEnd"/>
      <w:r w:rsidR="00A44CDA">
        <w:t>.</w:t>
      </w:r>
      <w:r w:rsidR="00A44CDA">
        <w:rPr>
          <w:noProof/>
        </w:rPr>
        <w:t>28</w:t>
      </w:r>
      <w:r>
        <w:fldChar w:fldCharType="end"/>
      </w:r>
      <w:r>
        <w:t xml:space="preserve"> và </w:t>
      </w:r>
      <w:r>
        <w:fldChar w:fldCharType="begin"/>
      </w:r>
      <w:r>
        <w:instrText xml:space="preserve"> REF _Ref75273350 \h </w:instrText>
      </w:r>
      <w:r>
        <w:fldChar w:fldCharType="separate"/>
      </w:r>
      <w:r w:rsidR="00A44CDA">
        <w:t xml:space="preserve">Hình  </w:t>
      </w:r>
      <w:r w:rsidR="00A44CDA">
        <w:rPr>
          <w:noProof/>
        </w:rPr>
        <w:t>4</w:t>
      </w:r>
      <w:r w:rsidR="00A44CDA">
        <w:t>.</w:t>
      </w:r>
      <w:r w:rsidR="00A44CDA">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lastRenderedPageBreak/>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55BCE756" w:rsidR="002C6C18" w:rsidRDefault="0046059E" w:rsidP="0046059E">
      <w:pPr>
        <w:pStyle w:val="Caption"/>
      </w:pPr>
      <w:bookmarkStart w:id="163" w:name="_Ref75273536"/>
      <w:bookmarkStart w:id="164" w:name="_Toc75274612"/>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0</w:t>
      </w:r>
      <w:r w:rsidR="00C72EDA">
        <w:fldChar w:fldCharType="end"/>
      </w:r>
      <w:bookmarkEnd w:id="163"/>
      <w:r>
        <w:t xml:space="preserve"> Đồ thị biểu diện SNR theo người đo với tín hiệu ở chân</w:t>
      </w:r>
      <w:bookmarkEnd w:id="164"/>
    </w:p>
    <w:p w14:paraId="719B5645" w14:textId="77777777" w:rsidR="0046059E" w:rsidRDefault="0046059E" w:rsidP="0046059E">
      <w:pPr>
        <w:keepNext/>
        <w:jc w:val="center"/>
      </w:pPr>
      <w:r w:rsidRPr="0046059E">
        <w:rPr>
          <w:noProof/>
        </w:rPr>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2D1D3A8B" w:rsidR="0046059E" w:rsidRDefault="0046059E" w:rsidP="0046059E">
      <w:pPr>
        <w:pStyle w:val="Caption"/>
      </w:pPr>
      <w:bookmarkStart w:id="165" w:name="_Ref75273538"/>
      <w:bookmarkStart w:id="166" w:name="_Toc75274613"/>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1</w:t>
      </w:r>
      <w:r w:rsidR="00C72EDA">
        <w:fldChar w:fldCharType="end"/>
      </w:r>
      <w:bookmarkEnd w:id="165"/>
      <w:r>
        <w:t xml:space="preserve"> Đồ thị biểu diễn Correlation với tín hiệu ở chân</w:t>
      </w:r>
      <w:bookmarkEnd w:id="166"/>
    </w:p>
    <w:p w14:paraId="5ADECA9D" w14:textId="3C6BE9C4"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proofErr w:type="gramStart"/>
      <w:r w:rsidR="00A44CDA">
        <w:t xml:space="preserve">Hình  </w:t>
      </w:r>
      <w:r w:rsidR="00A44CDA">
        <w:rPr>
          <w:noProof/>
        </w:rPr>
        <w:t>4</w:t>
      </w:r>
      <w:proofErr w:type="gramEnd"/>
      <w:r w:rsidR="00A44CDA">
        <w:t>.</w:t>
      </w:r>
      <w:r w:rsidR="00A44CDA">
        <w:rPr>
          <w:noProof/>
        </w:rPr>
        <w:t>30</w:t>
      </w:r>
      <w:r>
        <w:fldChar w:fldCharType="end"/>
      </w:r>
      <w:r>
        <w:t xml:space="preserve"> và </w:t>
      </w:r>
      <w:r>
        <w:fldChar w:fldCharType="begin"/>
      </w:r>
      <w:r>
        <w:instrText xml:space="preserve"> REF _Ref75273538 \h </w:instrText>
      </w:r>
      <w:r>
        <w:fldChar w:fldCharType="separate"/>
      </w:r>
      <w:r w:rsidR="00A44CDA">
        <w:t xml:space="preserve">Hình  </w:t>
      </w:r>
      <w:r w:rsidR="00A44CDA">
        <w:rPr>
          <w:noProof/>
        </w:rPr>
        <w:t>4</w:t>
      </w:r>
      <w:r w:rsidR="00A44CDA">
        <w:t>.</w:t>
      </w:r>
      <w:r w:rsidR="00A44CDA">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lastRenderedPageBreak/>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792BDDDD" w:rsidR="000B1B4E" w:rsidRDefault="0046059E" w:rsidP="0046059E">
      <w:pPr>
        <w:pStyle w:val="Caption"/>
      </w:pPr>
      <w:bookmarkStart w:id="167" w:name="_Ref75273665"/>
      <w:bookmarkStart w:id="168" w:name="_Toc75274614"/>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2</w:t>
      </w:r>
      <w:r w:rsidR="00C72EDA">
        <w:fldChar w:fldCharType="end"/>
      </w:r>
      <w:bookmarkEnd w:id="167"/>
      <w:r>
        <w:t xml:space="preserve"> Đồ thị biểu diễn SNR với tín hiệu ở lưng</w:t>
      </w:r>
      <w:bookmarkEnd w:id="168"/>
    </w:p>
    <w:p w14:paraId="6D814A5D" w14:textId="77777777" w:rsidR="0046059E" w:rsidRDefault="0046059E" w:rsidP="0046059E">
      <w:pPr>
        <w:keepNext/>
        <w:jc w:val="center"/>
      </w:pPr>
      <w:r>
        <w:rPr>
          <w:noProof/>
        </w:rPr>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54114477" w:rsidR="0046059E" w:rsidRDefault="0046059E" w:rsidP="0046059E">
      <w:pPr>
        <w:pStyle w:val="Caption"/>
      </w:pPr>
      <w:bookmarkStart w:id="169" w:name="_Ref75273666"/>
      <w:bookmarkStart w:id="170" w:name="_Toc75274615"/>
      <w:r>
        <w:t xml:space="preserve">Hình  </w:t>
      </w:r>
      <w:r w:rsidR="00C72EDA">
        <w:fldChar w:fldCharType="begin"/>
      </w:r>
      <w:r w:rsidR="00C72EDA">
        <w:instrText xml:space="preserve"> STYLEREF 1 \s </w:instrText>
      </w:r>
      <w:r w:rsidR="00C72EDA">
        <w:fldChar w:fldCharType="separate"/>
      </w:r>
      <w:r w:rsidR="00C72EDA">
        <w:rPr>
          <w:noProof/>
        </w:rPr>
        <w:t>4</w:t>
      </w:r>
      <w:r w:rsidR="00C72EDA">
        <w:fldChar w:fldCharType="end"/>
      </w:r>
      <w:r w:rsidR="00C72EDA">
        <w:t>.</w:t>
      </w:r>
      <w:r w:rsidR="00C72EDA">
        <w:fldChar w:fldCharType="begin"/>
      </w:r>
      <w:r w:rsidR="00C72EDA">
        <w:instrText xml:space="preserve"> SEQ Hình_ \* ARABIC \s 1 </w:instrText>
      </w:r>
      <w:r w:rsidR="00C72EDA">
        <w:fldChar w:fldCharType="separate"/>
      </w:r>
      <w:r w:rsidR="00C72EDA">
        <w:rPr>
          <w:noProof/>
        </w:rPr>
        <w:t>33</w:t>
      </w:r>
      <w:r w:rsidR="00C72EDA">
        <w:fldChar w:fldCharType="end"/>
      </w:r>
      <w:bookmarkEnd w:id="169"/>
      <w:r>
        <w:t xml:space="preserve"> Đồ thị biểu diễn Correlation với tín hiệu ở lưng</w:t>
      </w:r>
      <w:bookmarkEnd w:id="170"/>
    </w:p>
    <w:p w14:paraId="24766BE5" w14:textId="3CD7A57A"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proofErr w:type="gramStart"/>
      <w:r w:rsidR="00A44CDA">
        <w:t xml:space="preserve">Hình  </w:t>
      </w:r>
      <w:r w:rsidR="00A44CDA">
        <w:rPr>
          <w:noProof/>
        </w:rPr>
        <w:t>4</w:t>
      </w:r>
      <w:proofErr w:type="gramEnd"/>
      <w:r w:rsidR="00A44CDA">
        <w:t>.</w:t>
      </w:r>
      <w:r w:rsidR="00A44CDA">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A44CDA">
        <w:t xml:space="preserve">Hình  </w:t>
      </w:r>
      <w:r w:rsidR="00A44CDA">
        <w:rPr>
          <w:noProof/>
        </w:rPr>
        <w:t>4</w:t>
      </w:r>
      <w:r w:rsidR="00A44CDA">
        <w:t>.</w:t>
      </w:r>
      <w:r w:rsidR="00A44CDA">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171" w:name="_Toc75337043"/>
      <w:r>
        <w:lastRenderedPageBreak/>
        <w:t>Kết luận</w:t>
      </w:r>
      <w:bookmarkEnd w:id="171"/>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172" w:name="_Toc75337044"/>
      <w:r w:rsidRPr="0066089A">
        <w:lastRenderedPageBreak/>
        <w:t>TỔNG KẾT</w:t>
      </w:r>
      <w:bookmarkEnd w:id="172"/>
    </w:p>
    <w:p w14:paraId="2197A30C" w14:textId="2345D5F3" w:rsidR="00276B40" w:rsidRPr="00F77E3F" w:rsidRDefault="00D25B29" w:rsidP="00D25B29">
      <w:pPr>
        <w:rPr>
          <w:b/>
          <w:bCs/>
          <w:color w:val="FF0000"/>
          <w:szCs w:val="26"/>
        </w:rPr>
      </w:pPr>
      <w:bookmarkStart w:id="173" w:name="_Toc9864375"/>
      <w:bookmarkStart w:id="174" w:name="_Toc10203861"/>
      <w:bookmarkStart w:id="175" w:name="_Toc44425215"/>
      <w:r w:rsidRPr="00713D3E">
        <w:rPr>
          <w:b/>
          <w:bCs/>
          <w:szCs w:val="26"/>
        </w:rPr>
        <w:t>Kết luận chung</w:t>
      </w:r>
      <w:bookmarkEnd w:id="173"/>
      <w:bookmarkEnd w:id="174"/>
      <w:bookmarkEnd w:id="175"/>
    </w:p>
    <w:p w14:paraId="7B6E279F" w14:textId="00ACFB3D" w:rsidR="004315D2" w:rsidRDefault="00F77E3F" w:rsidP="004315D2">
      <w:r>
        <w:tab/>
        <w:t>Sau một thời gian nghiên cứu, tìm tòi, học hỏi</w:t>
      </w:r>
      <w:r w:rsidR="004315D2">
        <w:t xml:space="preserve">, về </w:t>
      </w:r>
      <w:r w:rsidR="004315D2">
        <w:t>cơ bản, đồ án đã hoàn thành được một sản phẩm với những chức năng cơ bản được đặt r</w:t>
      </w:r>
      <w:r w:rsidR="004315D2">
        <w:t xml:space="preserve">a. Nhóm đã xây </w:t>
      </w:r>
      <w:r w:rsidR="004315D2">
        <w:t xml:space="preserve">dựng </w:t>
      </w:r>
      <w:r w:rsidR="004315D2">
        <w:t xml:space="preserve">thành công </w:t>
      </w:r>
      <w:r w:rsidR="004315D2">
        <w:t>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 xml:space="preserve">nhỏ gọn có </w:t>
      </w:r>
      <w:r w:rsidR="00B12C8C">
        <w:t>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xml:space="preserve">. Nhóm sẽ hoàn thiện phần </w:t>
      </w:r>
      <w:r w:rsidR="004C0F18">
        <w:t>thiện thiết kế đai quấn sao cho người dùng dễ dàng đeo hơn, đeo lên nhanh hơn và hình dáng thẩm mỹ hơn</w:t>
      </w:r>
      <w:r w:rsidR="004C0F18">
        <w:t>.</w:t>
      </w:r>
    </w:p>
    <w:p w14:paraId="5FFBDA49" w14:textId="383B51C8" w:rsidR="008531C9" w:rsidRDefault="008531C9" w:rsidP="008531C9">
      <w:pPr>
        <w:pStyle w:val="Heading1unnumbered"/>
      </w:pPr>
      <w:r>
        <w:br w:type="column"/>
      </w:r>
      <w:bookmarkStart w:id="176" w:name="_Toc75337045"/>
      <w:r w:rsidRPr="0060460B">
        <w:rPr>
          <w:highlight w:val="yellow"/>
        </w:rPr>
        <w:lastRenderedPageBreak/>
        <w:t>DANH MỤC TÀI LIỆU THAM KHẢO</w:t>
      </w:r>
      <w:bookmarkEnd w:id="176"/>
    </w:p>
    <w:p w14:paraId="56BD4976" w14:textId="4DA22E0C" w:rsidR="00286EDF" w:rsidRPr="00286EDF" w:rsidRDefault="00286EDF" w:rsidP="00286EDF">
      <w:r w:rsidRPr="00286EDF">
        <w:t>https://www.cometasystems.com/products/picoemg</w:t>
      </w:r>
    </w:p>
    <w:p w14:paraId="61D16FAA" w14:textId="7528881B" w:rsidR="008531C9" w:rsidRDefault="008531C9" w:rsidP="00E43ADA">
      <w:r>
        <w:br w:type="column"/>
      </w:r>
      <w:r>
        <w:lastRenderedPageBreak/>
        <w:t>PHỤ LỤC</w:t>
      </w:r>
    </w:p>
    <w:p w14:paraId="2EFA7A9B" w14:textId="77777777" w:rsidR="00E43ADA" w:rsidRPr="00E43ADA" w:rsidRDefault="00E43ADA" w:rsidP="00E43ADA"/>
    <w:sectPr w:rsidR="00E43ADA" w:rsidRPr="00E43ADA" w:rsidSect="00CE6F0D">
      <w:headerReference w:type="even" r:id="rId84"/>
      <w:headerReference w:type="default" r:id="rId85"/>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CDF62" w14:textId="77777777" w:rsidR="008C06D9" w:rsidRDefault="008C06D9" w:rsidP="00517CDF">
      <w:pPr>
        <w:spacing w:before="0" w:after="0" w:line="240" w:lineRule="auto"/>
      </w:pPr>
      <w:r>
        <w:separator/>
      </w:r>
    </w:p>
  </w:endnote>
  <w:endnote w:type="continuationSeparator" w:id="0">
    <w:p w14:paraId="14B748C1" w14:textId="77777777" w:rsidR="008C06D9" w:rsidRDefault="008C06D9"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6A915" w14:textId="77777777" w:rsidR="008C06D9" w:rsidRDefault="008C06D9" w:rsidP="00517CDF">
      <w:pPr>
        <w:spacing w:before="0" w:after="0" w:line="240" w:lineRule="auto"/>
      </w:pPr>
      <w:r>
        <w:separator/>
      </w:r>
    </w:p>
  </w:footnote>
  <w:footnote w:type="continuationSeparator" w:id="0">
    <w:p w14:paraId="528F1A14" w14:textId="77777777" w:rsidR="008C06D9" w:rsidRDefault="008C06D9"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77777777" w:rsidR="00EA4A8C" w:rsidRDefault="00EA4A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7"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8"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0"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 w:numId="10">
    <w:abstractNumId w:val="0"/>
  </w:num>
  <w:num w:numId="11">
    <w:abstractNumId w:val="12"/>
  </w:num>
  <w:num w:numId="12">
    <w:abstractNumId w:val="15"/>
  </w:num>
  <w:num w:numId="13">
    <w:abstractNumId w:val="4"/>
  </w:num>
  <w:num w:numId="14">
    <w:abstractNumId w:val="11"/>
  </w:num>
  <w:num w:numId="15">
    <w:abstractNumId w:val="20"/>
  </w:num>
  <w:num w:numId="16">
    <w:abstractNumId w:val="17"/>
  </w:num>
  <w:num w:numId="17">
    <w:abstractNumId w:val="8"/>
  </w:num>
  <w:num w:numId="18">
    <w:abstractNumId w:val="3"/>
  </w:num>
  <w:num w:numId="19">
    <w:abstractNumId w:val="13"/>
  </w:num>
  <w:num w:numId="20">
    <w:abstractNumId w:val="14"/>
  </w:num>
  <w:num w:numId="21">
    <w:abstractNumId w:val="21"/>
  </w:num>
  <w:num w:numId="22">
    <w:abstractNumId w:val="6"/>
  </w:num>
  <w:num w:numId="23">
    <w:abstractNumId w:val="9"/>
  </w:num>
  <w:num w:numId="24">
    <w:abstractNumId w:val="5"/>
  </w:num>
  <w:num w:numId="25">
    <w:abstractNumId w:val="10"/>
  </w:num>
  <w:num w:numId="26">
    <w:abstractNumId w:val="1"/>
  </w:num>
  <w:num w:numId="27">
    <w:abstractNumId w:val="16"/>
  </w:num>
  <w:num w:numId="28">
    <w:abstractNumId w:val="19"/>
  </w:num>
  <w:num w:numId="29">
    <w:abstractNumId w:val="18"/>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12AF8"/>
    <w:rsid w:val="00032EA6"/>
    <w:rsid w:val="00051EC9"/>
    <w:rsid w:val="000560BE"/>
    <w:rsid w:val="00065221"/>
    <w:rsid w:val="00065B1C"/>
    <w:rsid w:val="000778AB"/>
    <w:rsid w:val="00082F81"/>
    <w:rsid w:val="00092297"/>
    <w:rsid w:val="000A0417"/>
    <w:rsid w:val="000A2700"/>
    <w:rsid w:val="000B1B4E"/>
    <w:rsid w:val="000B7520"/>
    <w:rsid w:val="000C0B85"/>
    <w:rsid w:val="000D5A1B"/>
    <w:rsid w:val="000E42BE"/>
    <w:rsid w:val="000E7756"/>
    <w:rsid w:val="000F0433"/>
    <w:rsid w:val="000F1103"/>
    <w:rsid w:val="000F6D4D"/>
    <w:rsid w:val="00103CDC"/>
    <w:rsid w:val="00104163"/>
    <w:rsid w:val="001042F0"/>
    <w:rsid w:val="00110643"/>
    <w:rsid w:val="00112F02"/>
    <w:rsid w:val="001132B9"/>
    <w:rsid w:val="0011420D"/>
    <w:rsid w:val="00115276"/>
    <w:rsid w:val="0012471D"/>
    <w:rsid w:val="00125F9D"/>
    <w:rsid w:val="001353B7"/>
    <w:rsid w:val="001411B2"/>
    <w:rsid w:val="00141F60"/>
    <w:rsid w:val="00146CCF"/>
    <w:rsid w:val="001719A3"/>
    <w:rsid w:val="001752CD"/>
    <w:rsid w:val="00175FC3"/>
    <w:rsid w:val="001810D5"/>
    <w:rsid w:val="001947DB"/>
    <w:rsid w:val="001B034D"/>
    <w:rsid w:val="001C187C"/>
    <w:rsid w:val="001C78E1"/>
    <w:rsid w:val="001F01F0"/>
    <w:rsid w:val="0020410D"/>
    <w:rsid w:val="00217C33"/>
    <w:rsid w:val="00221665"/>
    <w:rsid w:val="0022767C"/>
    <w:rsid w:val="00235E8B"/>
    <w:rsid w:val="00236661"/>
    <w:rsid w:val="00245EE3"/>
    <w:rsid w:val="0026551C"/>
    <w:rsid w:val="00276111"/>
    <w:rsid w:val="00276B40"/>
    <w:rsid w:val="00281ADF"/>
    <w:rsid w:val="00281B45"/>
    <w:rsid w:val="00286EDF"/>
    <w:rsid w:val="002B3708"/>
    <w:rsid w:val="002B5586"/>
    <w:rsid w:val="002C423A"/>
    <w:rsid w:val="002C4E20"/>
    <w:rsid w:val="002C4E4A"/>
    <w:rsid w:val="002C6C18"/>
    <w:rsid w:val="002D2201"/>
    <w:rsid w:val="002D6F24"/>
    <w:rsid w:val="002D7BBC"/>
    <w:rsid w:val="002E634A"/>
    <w:rsid w:val="002E66C1"/>
    <w:rsid w:val="003040B3"/>
    <w:rsid w:val="00307286"/>
    <w:rsid w:val="0031493F"/>
    <w:rsid w:val="00332BD6"/>
    <w:rsid w:val="00332C3B"/>
    <w:rsid w:val="00357926"/>
    <w:rsid w:val="003672F7"/>
    <w:rsid w:val="003752E7"/>
    <w:rsid w:val="00376D29"/>
    <w:rsid w:val="00377793"/>
    <w:rsid w:val="00381DAD"/>
    <w:rsid w:val="003842F2"/>
    <w:rsid w:val="00390357"/>
    <w:rsid w:val="003B0205"/>
    <w:rsid w:val="003B037C"/>
    <w:rsid w:val="003B0BAE"/>
    <w:rsid w:val="003B48C2"/>
    <w:rsid w:val="003C0774"/>
    <w:rsid w:val="003C1E02"/>
    <w:rsid w:val="003C3699"/>
    <w:rsid w:val="003C6A93"/>
    <w:rsid w:val="003D38C1"/>
    <w:rsid w:val="003E0382"/>
    <w:rsid w:val="003F0AA8"/>
    <w:rsid w:val="003F121B"/>
    <w:rsid w:val="003F2FDE"/>
    <w:rsid w:val="00405B42"/>
    <w:rsid w:val="00411F20"/>
    <w:rsid w:val="0042239C"/>
    <w:rsid w:val="00424570"/>
    <w:rsid w:val="004309D6"/>
    <w:rsid w:val="004315D2"/>
    <w:rsid w:val="00432CEE"/>
    <w:rsid w:val="0044088E"/>
    <w:rsid w:val="00442ADA"/>
    <w:rsid w:val="00450C13"/>
    <w:rsid w:val="00456BD6"/>
    <w:rsid w:val="0046059E"/>
    <w:rsid w:val="004A5F22"/>
    <w:rsid w:val="004B0A9E"/>
    <w:rsid w:val="004C0756"/>
    <w:rsid w:val="004C0F18"/>
    <w:rsid w:val="004D3155"/>
    <w:rsid w:val="004D4F48"/>
    <w:rsid w:val="004D50B4"/>
    <w:rsid w:val="004D6B48"/>
    <w:rsid w:val="004E2830"/>
    <w:rsid w:val="004E2866"/>
    <w:rsid w:val="004F4091"/>
    <w:rsid w:val="004F544B"/>
    <w:rsid w:val="00517CDF"/>
    <w:rsid w:val="00540619"/>
    <w:rsid w:val="00550D9B"/>
    <w:rsid w:val="00552750"/>
    <w:rsid w:val="00557C44"/>
    <w:rsid w:val="00571431"/>
    <w:rsid w:val="00576FB1"/>
    <w:rsid w:val="005843F6"/>
    <w:rsid w:val="005A4618"/>
    <w:rsid w:val="005B36CE"/>
    <w:rsid w:val="005D7646"/>
    <w:rsid w:val="005E1BD7"/>
    <w:rsid w:val="005E5BAB"/>
    <w:rsid w:val="005F3C92"/>
    <w:rsid w:val="005F5E4F"/>
    <w:rsid w:val="00602F77"/>
    <w:rsid w:val="0060460B"/>
    <w:rsid w:val="00604E45"/>
    <w:rsid w:val="0060658B"/>
    <w:rsid w:val="00607654"/>
    <w:rsid w:val="00623F12"/>
    <w:rsid w:val="00633C3B"/>
    <w:rsid w:val="00642F56"/>
    <w:rsid w:val="00645DFA"/>
    <w:rsid w:val="006504EF"/>
    <w:rsid w:val="00652BE5"/>
    <w:rsid w:val="00655DAB"/>
    <w:rsid w:val="0066089A"/>
    <w:rsid w:val="006644EB"/>
    <w:rsid w:val="00664C8A"/>
    <w:rsid w:val="00670AC6"/>
    <w:rsid w:val="00672723"/>
    <w:rsid w:val="006813D1"/>
    <w:rsid w:val="006869D6"/>
    <w:rsid w:val="00691AB1"/>
    <w:rsid w:val="006967E0"/>
    <w:rsid w:val="006A1C42"/>
    <w:rsid w:val="006A5A07"/>
    <w:rsid w:val="006A6D38"/>
    <w:rsid w:val="006B32D1"/>
    <w:rsid w:val="006B5B5D"/>
    <w:rsid w:val="006C2537"/>
    <w:rsid w:val="006C26C9"/>
    <w:rsid w:val="006C27B6"/>
    <w:rsid w:val="006C5A87"/>
    <w:rsid w:val="006D76C2"/>
    <w:rsid w:val="006E03DD"/>
    <w:rsid w:val="006E0986"/>
    <w:rsid w:val="006E2799"/>
    <w:rsid w:val="006E30A9"/>
    <w:rsid w:val="006F2094"/>
    <w:rsid w:val="006F4DE5"/>
    <w:rsid w:val="006F5D61"/>
    <w:rsid w:val="0070198B"/>
    <w:rsid w:val="0070375E"/>
    <w:rsid w:val="007172D0"/>
    <w:rsid w:val="007201D1"/>
    <w:rsid w:val="0072558C"/>
    <w:rsid w:val="00734802"/>
    <w:rsid w:val="00734903"/>
    <w:rsid w:val="00737F6D"/>
    <w:rsid w:val="00744AD7"/>
    <w:rsid w:val="007505FB"/>
    <w:rsid w:val="00751ED8"/>
    <w:rsid w:val="00752EB8"/>
    <w:rsid w:val="007568FE"/>
    <w:rsid w:val="00757E6E"/>
    <w:rsid w:val="00772BEE"/>
    <w:rsid w:val="00776E9F"/>
    <w:rsid w:val="0078328F"/>
    <w:rsid w:val="007865AC"/>
    <w:rsid w:val="007A0890"/>
    <w:rsid w:val="007C242D"/>
    <w:rsid w:val="007C37AF"/>
    <w:rsid w:val="007C4FDB"/>
    <w:rsid w:val="007D3532"/>
    <w:rsid w:val="007D65A2"/>
    <w:rsid w:val="007E03EE"/>
    <w:rsid w:val="00800F7F"/>
    <w:rsid w:val="0080167F"/>
    <w:rsid w:val="00802F2F"/>
    <w:rsid w:val="008044A4"/>
    <w:rsid w:val="00817BF4"/>
    <w:rsid w:val="00826103"/>
    <w:rsid w:val="00832911"/>
    <w:rsid w:val="00835FCE"/>
    <w:rsid w:val="00846FC2"/>
    <w:rsid w:val="00851FF2"/>
    <w:rsid w:val="008531C9"/>
    <w:rsid w:val="00857FA0"/>
    <w:rsid w:val="00857FD3"/>
    <w:rsid w:val="00862D7B"/>
    <w:rsid w:val="00866D61"/>
    <w:rsid w:val="00871E88"/>
    <w:rsid w:val="00872F51"/>
    <w:rsid w:val="00876666"/>
    <w:rsid w:val="0088630E"/>
    <w:rsid w:val="00887404"/>
    <w:rsid w:val="008A3E0A"/>
    <w:rsid w:val="008B2AEA"/>
    <w:rsid w:val="008B41BF"/>
    <w:rsid w:val="008C06D9"/>
    <w:rsid w:val="008C2580"/>
    <w:rsid w:val="008D4141"/>
    <w:rsid w:val="008D5EF7"/>
    <w:rsid w:val="008D634E"/>
    <w:rsid w:val="008E4066"/>
    <w:rsid w:val="008E4D42"/>
    <w:rsid w:val="008E65EB"/>
    <w:rsid w:val="00920B1F"/>
    <w:rsid w:val="00923A6F"/>
    <w:rsid w:val="00951E75"/>
    <w:rsid w:val="00952C45"/>
    <w:rsid w:val="00955F95"/>
    <w:rsid w:val="009564E0"/>
    <w:rsid w:val="0096068F"/>
    <w:rsid w:val="00972F94"/>
    <w:rsid w:val="0098112F"/>
    <w:rsid w:val="00982178"/>
    <w:rsid w:val="009832F2"/>
    <w:rsid w:val="00984390"/>
    <w:rsid w:val="00986BD7"/>
    <w:rsid w:val="0099289B"/>
    <w:rsid w:val="009B2384"/>
    <w:rsid w:val="009B453A"/>
    <w:rsid w:val="009B5F66"/>
    <w:rsid w:val="009C6F9B"/>
    <w:rsid w:val="009E02DE"/>
    <w:rsid w:val="009E4044"/>
    <w:rsid w:val="009E41A0"/>
    <w:rsid w:val="009E5E5F"/>
    <w:rsid w:val="00A12978"/>
    <w:rsid w:val="00A17D66"/>
    <w:rsid w:val="00A21980"/>
    <w:rsid w:val="00A26EAB"/>
    <w:rsid w:val="00A33BFD"/>
    <w:rsid w:val="00A44CDA"/>
    <w:rsid w:val="00A546F7"/>
    <w:rsid w:val="00A661E5"/>
    <w:rsid w:val="00A73CF3"/>
    <w:rsid w:val="00A7648C"/>
    <w:rsid w:val="00A77511"/>
    <w:rsid w:val="00A86416"/>
    <w:rsid w:val="00A87C9D"/>
    <w:rsid w:val="00A90A7B"/>
    <w:rsid w:val="00A95B06"/>
    <w:rsid w:val="00AA7068"/>
    <w:rsid w:val="00AC7925"/>
    <w:rsid w:val="00AD5CEC"/>
    <w:rsid w:val="00AE6205"/>
    <w:rsid w:val="00AE7FD8"/>
    <w:rsid w:val="00B05384"/>
    <w:rsid w:val="00B0588A"/>
    <w:rsid w:val="00B07977"/>
    <w:rsid w:val="00B12C8C"/>
    <w:rsid w:val="00B15FC9"/>
    <w:rsid w:val="00B307D7"/>
    <w:rsid w:val="00B4417F"/>
    <w:rsid w:val="00B53C53"/>
    <w:rsid w:val="00B64108"/>
    <w:rsid w:val="00B6450E"/>
    <w:rsid w:val="00B645D5"/>
    <w:rsid w:val="00B661C2"/>
    <w:rsid w:val="00B7101A"/>
    <w:rsid w:val="00B853ED"/>
    <w:rsid w:val="00B92E47"/>
    <w:rsid w:val="00BA1447"/>
    <w:rsid w:val="00BA2266"/>
    <w:rsid w:val="00BA7C09"/>
    <w:rsid w:val="00BB44CB"/>
    <w:rsid w:val="00BB7681"/>
    <w:rsid w:val="00BC24AC"/>
    <w:rsid w:val="00BC486B"/>
    <w:rsid w:val="00BD151D"/>
    <w:rsid w:val="00BE2EFC"/>
    <w:rsid w:val="00BE6C24"/>
    <w:rsid w:val="00BF01AC"/>
    <w:rsid w:val="00BF508F"/>
    <w:rsid w:val="00BF62FD"/>
    <w:rsid w:val="00BF6622"/>
    <w:rsid w:val="00C00353"/>
    <w:rsid w:val="00C015BE"/>
    <w:rsid w:val="00C07841"/>
    <w:rsid w:val="00C33DCC"/>
    <w:rsid w:val="00C36768"/>
    <w:rsid w:val="00C40564"/>
    <w:rsid w:val="00C47E2A"/>
    <w:rsid w:val="00C63CB6"/>
    <w:rsid w:val="00C65CCD"/>
    <w:rsid w:val="00C67074"/>
    <w:rsid w:val="00C71813"/>
    <w:rsid w:val="00C72EDA"/>
    <w:rsid w:val="00C7393A"/>
    <w:rsid w:val="00C76D67"/>
    <w:rsid w:val="00C77C91"/>
    <w:rsid w:val="00C77D25"/>
    <w:rsid w:val="00C82FFF"/>
    <w:rsid w:val="00C83A27"/>
    <w:rsid w:val="00C86154"/>
    <w:rsid w:val="00CA021F"/>
    <w:rsid w:val="00CA74B9"/>
    <w:rsid w:val="00CB597F"/>
    <w:rsid w:val="00CD1382"/>
    <w:rsid w:val="00CD6DAB"/>
    <w:rsid w:val="00CD7C36"/>
    <w:rsid w:val="00CE3E3F"/>
    <w:rsid w:val="00CE4D9E"/>
    <w:rsid w:val="00CE6F0D"/>
    <w:rsid w:val="00CE7AAA"/>
    <w:rsid w:val="00CF2D3B"/>
    <w:rsid w:val="00CF6F1F"/>
    <w:rsid w:val="00D0005A"/>
    <w:rsid w:val="00D04A93"/>
    <w:rsid w:val="00D04D18"/>
    <w:rsid w:val="00D126AE"/>
    <w:rsid w:val="00D16A28"/>
    <w:rsid w:val="00D17DC1"/>
    <w:rsid w:val="00D25B29"/>
    <w:rsid w:val="00D3673B"/>
    <w:rsid w:val="00D434CA"/>
    <w:rsid w:val="00D43CAD"/>
    <w:rsid w:val="00D5322F"/>
    <w:rsid w:val="00D545CD"/>
    <w:rsid w:val="00D74175"/>
    <w:rsid w:val="00D8576D"/>
    <w:rsid w:val="00D87ABB"/>
    <w:rsid w:val="00D936C6"/>
    <w:rsid w:val="00D93B99"/>
    <w:rsid w:val="00DA1009"/>
    <w:rsid w:val="00DA18B6"/>
    <w:rsid w:val="00DA4DD3"/>
    <w:rsid w:val="00DB0F4D"/>
    <w:rsid w:val="00DB690E"/>
    <w:rsid w:val="00DC3F3A"/>
    <w:rsid w:val="00DC64DC"/>
    <w:rsid w:val="00DD1B7C"/>
    <w:rsid w:val="00DD1CAC"/>
    <w:rsid w:val="00DD2FB6"/>
    <w:rsid w:val="00DD60C2"/>
    <w:rsid w:val="00DD7A41"/>
    <w:rsid w:val="00DE3119"/>
    <w:rsid w:val="00DF3880"/>
    <w:rsid w:val="00E070C5"/>
    <w:rsid w:val="00E237ED"/>
    <w:rsid w:val="00E249A3"/>
    <w:rsid w:val="00E24F93"/>
    <w:rsid w:val="00E26392"/>
    <w:rsid w:val="00E30F9D"/>
    <w:rsid w:val="00E378B3"/>
    <w:rsid w:val="00E43ADA"/>
    <w:rsid w:val="00E45062"/>
    <w:rsid w:val="00E55AED"/>
    <w:rsid w:val="00E5665A"/>
    <w:rsid w:val="00E56ABD"/>
    <w:rsid w:val="00E6053B"/>
    <w:rsid w:val="00E81207"/>
    <w:rsid w:val="00E8207B"/>
    <w:rsid w:val="00E90129"/>
    <w:rsid w:val="00E94692"/>
    <w:rsid w:val="00E96EF2"/>
    <w:rsid w:val="00EA4A8C"/>
    <w:rsid w:val="00EA4C0E"/>
    <w:rsid w:val="00EA75A3"/>
    <w:rsid w:val="00EB164B"/>
    <w:rsid w:val="00EC0008"/>
    <w:rsid w:val="00ED0867"/>
    <w:rsid w:val="00ED309B"/>
    <w:rsid w:val="00ED4B0F"/>
    <w:rsid w:val="00ED72B2"/>
    <w:rsid w:val="00EE6BBB"/>
    <w:rsid w:val="00EF1141"/>
    <w:rsid w:val="00EF285A"/>
    <w:rsid w:val="00EF507C"/>
    <w:rsid w:val="00EF5F39"/>
    <w:rsid w:val="00F20232"/>
    <w:rsid w:val="00F22855"/>
    <w:rsid w:val="00F303C4"/>
    <w:rsid w:val="00F309B1"/>
    <w:rsid w:val="00F33382"/>
    <w:rsid w:val="00F454E1"/>
    <w:rsid w:val="00F4652A"/>
    <w:rsid w:val="00F478B3"/>
    <w:rsid w:val="00F548C6"/>
    <w:rsid w:val="00F54DAB"/>
    <w:rsid w:val="00F57BFB"/>
    <w:rsid w:val="00F70A6B"/>
    <w:rsid w:val="00F72A59"/>
    <w:rsid w:val="00F72D41"/>
    <w:rsid w:val="00F77E3F"/>
    <w:rsid w:val="00F854E7"/>
    <w:rsid w:val="00F94003"/>
    <w:rsid w:val="00FA1DC3"/>
    <w:rsid w:val="00FA6103"/>
    <w:rsid w:val="00FC7E31"/>
    <w:rsid w:val="00FD147B"/>
    <w:rsid w:val="00FD6954"/>
    <w:rsid w:val="00FE228D"/>
    <w:rsid w:val="00FE3696"/>
    <w:rsid w:val="00FF0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semiHidden/>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emf"/><Relationship Id="rId84" Type="http://schemas.openxmlformats.org/officeDocument/2006/relationships/header" Target="header4.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file:///C:\Users\Admin\Dropbox\My%20PC%20(DESKTOP-IMHENNP)\Downloads\TR&#431;&#7900;NG%20&#272;&#7840;I%20H&#7884;C%20B&#193;CH%20KHOA%20H&#192;%20N&#7896;I.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jpe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60.png"/><Relationship Id="rId87"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emf"/><Relationship Id="rId83"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9.png"/><Relationship Id="rId81" Type="http://schemas.openxmlformats.org/officeDocument/2006/relationships/image" Target="media/image62.e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2</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F6E39F5-5EC8-4948-A0A7-361EEB59332A}">
  <ds:schemaRefs>
    <ds:schemaRef ds:uri="http://schemas.openxmlformats.org/officeDocument/2006/bibliography"/>
  </ds:schemaRefs>
</ds:datastoreItem>
</file>

<file path=customXml/itemProps2.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3.xml><?xml version="1.0" encoding="utf-8"?>
<ds:datastoreItem xmlns:ds="http://schemas.openxmlformats.org/officeDocument/2006/customXml" ds:itemID="{11B51EF3-2464-4428-A2E0-A7F3E7255DC3}">
  <ds:schemaRefs>
    <ds:schemaRef ds:uri="b270f032-1ca2-401b-942e-8dcfb6ee8340"/>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deb7c6e3-bd43-42e8-bb61-ec5de9ce2eab"/>
    <ds:schemaRef ds:uri="http://www.w3.org/XML/1998/namespace"/>
    <ds:schemaRef ds:uri="http://purl.org/dc/dcmitype/"/>
  </ds:schemaRefs>
</ds:datastoreItem>
</file>

<file path=customXml/itemProps4.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75</Pages>
  <Words>13054</Words>
  <Characters>74409</Characters>
  <Application>Microsoft Office Word</Application>
  <DocSecurity>0</DocSecurity>
  <Lines>620</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131</cp:revision>
  <cp:lastPrinted>2021-06-23T03:37:00Z</cp:lastPrinted>
  <dcterms:created xsi:type="dcterms:W3CDTF">2021-06-24T02:36:00Z</dcterms:created>
  <dcterms:modified xsi:type="dcterms:W3CDTF">2021-06-2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